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8059E5" w14:paraId="7CC59E0A" w14:textId="77777777" w:rsidTr="00763273">
        <w:trPr>
          <w:trHeight w:val="1447"/>
        </w:trPr>
        <w:tc>
          <w:tcPr>
            <w:tcW w:w="4395" w:type="dxa"/>
            <w:shd w:val="clear" w:color="auto" w:fill="auto"/>
          </w:tcPr>
          <w:p w14:paraId="62001204" w14:textId="77777777" w:rsidR="006B1C0E" w:rsidRPr="002211FC" w:rsidRDefault="004366A8" w:rsidP="006B1C0E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2211FC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2211F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2211FC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</w:t>
            </w:r>
            <w:r w:rsidR="006B1C0E" w:rsidRPr="002211FC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TH, THCS, THPT </w:t>
            </w:r>
          </w:p>
          <w:p w14:paraId="223D426D" w14:textId="62BC045B" w:rsidR="004366A8" w:rsidRPr="002211FC" w:rsidRDefault="006B1C0E" w:rsidP="006B1C0E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2211FC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NGÔ THỜI NHIỆM </w:t>
            </w:r>
          </w:p>
          <w:p w14:paraId="232A0300" w14:textId="77777777" w:rsidR="004366A8" w:rsidRPr="002211FC" w:rsidRDefault="004366A8" w:rsidP="00763273">
            <w:pPr>
              <w:spacing w:after="0" w:line="240" w:lineRule="auto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2211FC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0C18D2E5">
                      <wp:simplePos x="0" y="0"/>
                      <wp:positionH relativeFrom="column">
                        <wp:posOffset>776695</wp:posOffset>
                      </wp:positionH>
                      <wp:positionV relativeFrom="paragraph">
                        <wp:posOffset>40912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shapetype w14:anchorId="06ED0EB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1.15pt;margin-top:3.2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"/>
                  </w:pict>
                </mc:Fallback>
              </mc:AlternateContent>
            </w:r>
          </w:p>
          <w:p w14:paraId="1DC1E1B5" w14:textId="015C39DC" w:rsidR="004366A8" w:rsidRPr="002211FC" w:rsidRDefault="00EB1D93" w:rsidP="006B1C0E">
            <w:pPr>
              <w:spacing w:after="0" w:line="240" w:lineRule="auto"/>
              <w:ind w:left="-2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2211F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BỘ SGK </w:t>
            </w:r>
            <w:r w:rsidR="006B1C0E" w:rsidRPr="002211F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CHÂN</w:t>
            </w:r>
            <w:r w:rsidR="006B1C0E" w:rsidRPr="002211F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  <w:t xml:space="preserve"> TRỜI SÁNG TẠO</w:t>
            </w:r>
          </w:p>
          <w:p w14:paraId="31FC93E7" w14:textId="02C92847" w:rsidR="004366A8" w:rsidRPr="002211FC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1FC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>(Đề gồ</w:t>
            </w:r>
            <w:r w:rsidR="008059E5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>m 4</w:t>
            </w:r>
            <w:r w:rsidRPr="002211FC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2C3D100F" w:rsidR="004366A8" w:rsidRPr="00E75852" w:rsidRDefault="004366A8" w:rsidP="0076327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1F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DA079E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  <w:r w:rsidR="00E744B3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CUỐI </w:t>
            </w:r>
            <w:r w:rsidRPr="002211F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HỌC KỲ </w:t>
            </w:r>
            <w:r w:rsidR="00211482" w:rsidRPr="00E7585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1</w:t>
            </w:r>
          </w:p>
          <w:p w14:paraId="6A1C9ED7" w14:textId="77777777" w:rsidR="004366A8" w:rsidRPr="002211FC" w:rsidRDefault="004366A8" w:rsidP="0076327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1F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2211FC" w:rsidRDefault="004366A8" w:rsidP="0076327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1F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MÔN: TOÁN 7</w:t>
            </w:r>
          </w:p>
          <w:p w14:paraId="7F3704F1" w14:textId="77777777" w:rsidR="004366A8" w:rsidRPr="002211FC" w:rsidRDefault="004366A8" w:rsidP="0076327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1F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2211FC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E75852" w:rsidRDefault="006347A0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0F2247B4" w14:textId="5296AA2D" w:rsidR="004366A8" w:rsidRPr="002211FC" w:rsidRDefault="004366A8">
      <w:pPr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A. TRẮC NGHIỆM: (3,</w:t>
      </w:r>
      <w:r w:rsidR="00BC228C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0</w:t>
      </w:r>
      <w:r w:rsidR="00BC228C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ểm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)</w:t>
      </w:r>
      <w:r w:rsidR="00BC228C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BC228C" w:rsidRPr="00E7585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Hoàn thành phần trắc nghiệm sau bằng cách tô tròn đáp án lựa chọn vào giấy </w:t>
      </w:r>
      <w:r w:rsidR="002211FC" w:rsidRPr="00E75852">
        <w:rPr>
          <w:rFonts w:ascii="Times New Roman" w:hAnsi="Times New Roman" w:cs="Times New Roman"/>
          <w:bCs/>
          <w:sz w:val="26"/>
          <w:szCs w:val="26"/>
          <w:lang w:val="vi-VN"/>
        </w:rPr>
        <w:t>thi</w:t>
      </w:r>
      <w:r w:rsidR="002211FC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37C84F99" w14:textId="7F085905" w:rsidR="004366A8" w:rsidRPr="00F06DE4" w:rsidRDefault="004366A8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.</w:t>
      </w:r>
      <w:r w:rsidR="00AE3A79"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 Trong các câu sau số nào là số hữu tỉ </w:t>
      </w:r>
      <w:r w:rsidR="00F06DE4" w:rsidRPr="00E75852">
        <w:rPr>
          <w:rFonts w:ascii="Times New Roman" w:hAnsi="Times New Roman" w:cs="Times New Roman"/>
          <w:sz w:val="26"/>
          <w:szCs w:val="26"/>
          <w:lang w:val="vi-VN"/>
        </w:rPr>
        <w:t>dương</w:t>
      </w:r>
      <w:r w:rsidR="00F06DE4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  <w:bookmarkStart w:id="0" w:name="_GoBack"/>
      <w:bookmarkEnd w:id="0"/>
    </w:p>
    <w:p w14:paraId="60F04001" w14:textId="42C9FE43" w:rsidR="004366A8" w:rsidRPr="002211FC" w:rsidRDefault="004366A8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A. </w:t>
      </w:r>
      <w:r w:rsidR="00B769B8" w:rsidRPr="002211FC">
        <w:rPr>
          <w:noProof/>
          <w:position w:val="-26"/>
        </w:rPr>
        <w:object w:dxaOrig="400" w:dyaOrig="680" w14:anchorId="1443DB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.25pt;height:34.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89568726" r:id="rId6"/>
        </w:objec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BC228C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B. </w:t>
      </w:r>
      <w:r w:rsidR="00B769B8" w:rsidRPr="002211FC">
        <w:rPr>
          <w:noProof/>
          <w:position w:val="-10"/>
        </w:rPr>
        <w:object w:dxaOrig="400" w:dyaOrig="320" w14:anchorId="413198BE">
          <v:shape id="_x0000_i1026" type="#_x0000_t75" alt="" style="width:20.25pt;height:15.7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89568727" r:id="rId8"/>
        </w:object>
      </w:r>
      <w:r w:rsidR="00BC228C" w:rsidRPr="002211F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C. </w:t>
      </w:r>
      <w:r w:rsidR="00B769B8" w:rsidRPr="002211FC">
        <w:rPr>
          <w:noProof/>
          <w:position w:val="-26"/>
        </w:rPr>
        <w:object w:dxaOrig="380" w:dyaOrig="680" w14:anchorId="487E19D2">
          <v:shape id="_x0000_i1027" type="#_x0000_t75" alt="" style="width:18.75pt;height:34.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89568728" r:id="rId10"/>
        </w:object>
      </w:r>
      <w:r w:rsidR="00BC228C" w:rsidRPr="002211F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D. </w:t>
      </w:r>
      <w:r w:rsidR="00B769B8" w:rsidRPr="002211FC">
        <w:rPr>
          <w:noProof/>
          <w:position w:val="-26"/>
        </w:rPr>
        <w:object w:dxaOrig="380" w:dyaOrig="680" w14:anchorId="3B964F38">
          <v:shape id="_x0000_i1028" type="#_x0000_t75" alt="" style="width:18.75pt;height:34.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89568729" r:id="rId12"/>
        </w:object>
      </w:r>
      <w:r w:rsidR="00D668C5" w:rsidRPr="002211F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711FBD4" w14:textId="56DF76CA" w:rsidR="004366A8" w:rsidRPr="00F06DE4" w:rsidRDefault="004366A8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8632F7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A655E5" w:rsidRPr="002211FC">
        <w:rPr>
          <w:rFonts w:ascii="Times New Roman" w:hAnsi="Times New Roman" w:cs="Times New Roman"/>
          <w:sz w:val="26"/>
          <w:szCs w:val="26"/>
          <w:lang w:val="pt-BR"/>
        </w:rPr>
        <w:t>Số nào là số vô tỉ trong các số sau</w:t>
      </w:r>
      <w:r w:rsidR="00F06DE4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</w:p>
    <w:p w14:paraId="7D63DC55" w14:textId="609C35A4" w:rsidR="004366A8" w:rsidRDefault="009378AD" w:rsidP="009378AD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 w:rsidRPr="009378AD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A655E5"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bookmarkStart w:id="1" w:name="MTBlankEqn"/>
      <w:r w:rsidR="00B769B8" w:rsidRPr="002211FC">
        <w:rPr>
          <w:noProof/>
          <w:position w:val="-26"/>
        </w:rPr>
        <w:object w:dxaOrig="240" w:dyaOrig="680" w14:anchorId="63F639C7">
          <v:shape id="_x0000_i1029" type="#_x0000_t75" alt="" style="width:12.75pt;height:34.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89568730" r:id="rId14"/>
        </w:object>
      </w:r>
      <w:bookmarkEnd w:id="1"/>
      <w:r w:rsidR="00A655E5" w:rsidRPr="002211F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EB1D93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EB1D93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EB1D93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655E5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EB1D93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="00B769B8" w:rsidRPr="002211FC">
        <w:rPr>
          <w:noProof/>
          <w:position w:val="-6"/>
        </w:rPr>
        <w:object w:dxaOrig="400" w:dyaOrig="360" w14:anchorId="12F99E44">
          <v:shape id="_x0000_i1030" type="#_x0000_t75" alt="" style="width:20.25pt;height:18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89568731" r:id="rId16"/>
        </w:object>
      </w:r>
      <w:r w:rsidR="00EB1D93" w:rsidRPr="00E75852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67FC9" w:rsidRPr="00767F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EB1D93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EB1D93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C.</w:t>
      </w:r>
      <w:r w:rsidR="00B769B8" w:rsidRPr="002211FC">
        <w:rPr>
          <w:noProof/>
          <w:position w:val="-10"/>
        </w:rPr>
        <w:object w:dxaOrig="400" w:dyaOrig="320" w14:anchorId="6BF3BD0A">
          <v:shape id="_x0000_i1031" type="#_x0000_t75" alt="" style="width:20.25pt;height:15.7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89568732" r:id="rId18"/>
        </w:object>
      </w:r>
      <w:r w:rsidR="00A655E5" w:rsidRPr="00767F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655E5" w:rsidRPr="00767FC9">
        <w:rPr>
          <w:rFonts w:ascii="Times New Roman" w:hAnsi="Times New Roman" w:cs="Times New Roman"/>
          <w:sz w:val="26"/>
          <w:szCs w:val="26"/>
          <w:lang w:val="vi-VN"/>
        </w:rPr>
        <w:tab/>
      </w:r>
      <w:r w:rsidR="00A655E5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EB1D93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B769B8" w:rsidRPr="002211FC">
        <w:rPr>
          <w:noProof/>
          <w:position w:val="-6"/>
        </w:rPr>
        <w:object w:dxaOrig="200" w:dyaOrig="279" w14:anchorId="10AF32A8">
          <v:shape id="_x0000_i1032" type="#_x0000_t75" alt="" style="width:9.75pt;height:14.2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89568733" r:id="rId20"/>
        </w:object>
      </w:r>
      <w:r w:rsidR="008632F7" w:rsidRPr="00767FC9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4B9E44E6" w14:textId="77777777" w:rsidR="002211FC" w:rsidRPr="00E75852" w:rsidRDefault="002211FC" w:rsidP="00CF6E08">
      <w:pPr>
        <w:spacing w:before="60" w:after="60" w:line="276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3. </w:t>
      </w:r>
      <w:r w:rsidRPr="00E75852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  <w:lang w:val="vi-VN"/>
        </w:rPr>
        <w:t>Quan sát hình vẽ</w:t>
      </w:r>
      <w:r w:rsidRPr="002211FC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  <w:lang w:val="vi-VN"/>
        </w:rPr>
        <w:t xml:space="preserve">. </w:t>
      </w:r>
      <w:r w:rsidRPr="00E75852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  <w:lang w:val="vi-VN"/>
        </w:rPr>
        <w:t xml:space="preserve">Góc </w:t>
      </w:r>
      <w:r w:rsidR="00B769B8" w:rsidRPr="002211FC">
        <w:rPr>
          <w:noProof/>
          <w:position w:val="-6"/>
        </w:rPr>
        <w:object w:dxaOrig="600" w:dyaOrig="380" w14:anchorId="58C55FF0">
          <v:shape id="_x0000_i1033" type="#_x0000_t75" alt="" style="width:30pt;height:18.7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89568734" r:id="rId22"/>
        </w:object>
      </w:r>
      <w:r w:rsidRPr="00E75852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  <w:lang w:val="vi-VN"/>
        </w:rPr>
        <w:t xml:space="preserve"> và góc </w:t>
      </w:r>
      <w:r w:rsidR="00B769B8" w:rsidRPr="002211FC">
        <w:rPr>
          <w:noProof/>
          <w:position w:val="-6"/>
        </w:rPr>
        <w:object w:dxaOrig="480" w:dyaOrig="380" w14:anchorId="1BE946F7">
          <v:shape id="_x0000_i1034" type="#_x0000_t75" alt="" style="width:24.75pt;height:18.7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89568735" r:id="rId24"/>
        </w:object>
      </w:r>
      <w:r w:rsidRPr="00E75852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  <w:lang w:val="vi-VN"/>
        </w:rPr>
        <w:t xml:space="preserve"> là hai góc</w:t>
      </w:r>
    </w:p>
    <w:p w14:paraId="11C602A0" w14:textId="0C21E027" w:rsidR="002211FC" w:rsidRPr="00E75852" w:rsidRDefault="002211FC" w:rsidP="002211FC">
      <w:pPr>
        <w:tabs>
          <w:tab w:val="left" w:pos="992"/>
          <w:tab w:val="left" w:pos="3402"/>
          <w:tab w:val="left" w:pos="5040"/>
          <w:tab w:val="left" w:pos="7937"/>
        </w:tabs>
        <w:spacing w:before="60" w:after="60" w:line="276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noProof/>
          <w:color w:val="000000" w:themeColor="text1"/>
          <w:sz w:val="26"/>
          <w:szCs w:val="26"/>
          <w:lang w:eastAsia="ja-JP"/>
        </w:rPr>
        <w:drawing>
          <wp:anchor distT="0" distB="0" distL="114300" distR="114300" simplePos="0" relativeHeight="251674624" behindDoc="0" locked="0" layoutInCell="1" allowOverlap="1" wp14:anchorId="4C04D965" wp14:editId="7114CB89">
            <wp:simplePos x="0" y="0"/>
            <wp:positionH relativeFrom="column">
              <wp:posOffset>2045970</wp:posOffset>
            </wp:positionH>
            <wp:positionV relativeFrom="paragraph">
              <wp:posOffset>5715</wp:posOffset>
            </wp:positionV>
            <wp:extent cx="2106295" cy="1052195"/>
            <wp:effectExtent l="0" t="0" r="0" b="0"/>
            <wp:wrapSquare wrapText="bothSides"/>
            <wp:docPr id="1898810477" name="Picture 189881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29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5F6A25" w14:textId="77777777" w:rsidR="002211FC" w:rsidRPr="002211FC" w:rsidRDefault="002211FC" w:rsidP="002211FC">
      <w:pPr>
        <w:tabs>
          <w:tab w:val="left" w:pos="4536"/>
        </w:tabs>
        <w:spacing w:line="276" w:lineRule="auto"/>
        <w:ind w:firstLine="993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14:paraId="3550A1F6" w14:textId="77777777" w:rsidR="00CF6E08" w:rsidRDefault="00CF6E08" w:rsidP="00CF6E08">
      <w:pPr>
        <w:tabs>
          <w:tab w:val="left" w:pos="4536"/>
        </w:tabs>
        <w:spacing w:line="276" w:lineRule="auto"/>
        <w:ind w:firstLine="993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14:paraId="5BAD9CE7" w14:textId="77777777" w:rsidR="00EA0FD0" w:rsidRPr="00CF6E08" w:rsidRDefault="00EA0FD0" w:rsidP="00CF6E08">
      <w:pPr>
        <w:tabs>
          <w:tab w:val="left" w:pos="4536"/>
        </w:tabs>
        <w:spacing w:line="276" w:lineRule="auto"/>
        <w:ind w:firstLine="993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14:paraId="599CEC79" w14:textId="494AE11A" w:rsidR="002211FC" w:rsidRPr="00D4556A" w:rsidRDefault="00D4556A" w:rsidP="00D4556A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4556A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211FC" w:rsidRPr="00E75852">
        <w:rPr>
          <w:rFonts w:ascii="Times New Roman" w:hAnsi="Times New Roman" w:cs="Times New Roman"/>
          <w:sz w:val="26"/>
          <w:szCs w:val="26"/>
          <w:lang w:val="vi-VN"/>
        </w:rPr>
        <w:t>Đối</w:t>
      </w:r>
      <w:r w:rsidR="002211FC" w:rsidRPr="00D4556A">
        <w:rPr>
          <w:rFonts w:ascii="Times New Roman" w:hAnsi="Times New Roman" w:cs="Times New Roman"/>
          <w:sz w:val="26"/>
          <w:szCs w:val="26"/>
          <w:lang w:val="vi-VN"/>
        </w:rPr>
        <w:t xml:space="preserve"> đỉnh.</w:t>
      </w:r>
      <w:r w:rsidR="002211FC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2211FC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B.</w:t>
      </w:r>
      <w:r w:rsidR="002211FC" w:rsidRPr="00D4556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2211FC" w:rsidRPr="00D4556A">
        <w:rPr>
          <w:rFonts w:ascii="Times New Roman" w:hAnsi="Times New Roman" w:cs="Times New Roman"/>
          <w:sz w:val="26"/>
          <w:szCs w:val="26"/>
          <w:lang w:val="vi-VN"/>
        </w:rPr>
        <w:t>Kề bù.</w:t>
      </w:r>
      <w:r w:rsidR="002211FC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2211FC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2211FC" w:rsidRPr="00D4556A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proofErr w:type="spellStart"/>
      <w:r w:rsidR="002211FC" w:rsidRPr="00D4556A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2211FC" w:rsidRPr="00D4556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A0FD0" w:rsidRPr="00D4556A">
        <w:rPr>
          <w:rFonts w:ascii="Times New Roman" w:hAnsi="Times New Roman" w:cs="Times New Roman"/>
          <w:sz w:val="26"/>
          <w:szCs w:val="26"/>
          <w:lang w:val="vi-VN"/>
        </w:rPr>
        <w:t>vị.</w:t>
      </w:r>
      <w:r w:rsidR="002211FC" w:rsidRPr="00D4556A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2211FC" w:rsidRPr="00D4556A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2211FC" w:rsidRPr="00D4556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2211FC" w:rsidRPr="00D4556A">
        <w:rPr>
          <w:rFonts w:ascii="Times New Roman" w:hAnsi="Times New Roman" w:cs="Times New Roman"/>
          <w:sz w:val="26"/>
          <w:szCs w:val="26"/>
          <w:lang w:val="vi-VN"/>
        </w:rPr>
        <w:t xml:space="preserve">So le </w:t>
      </w:r>
      <w:r w:rsidR="00EA0FD0" w:rsidRPr="00D4556A">
        <w:rPr>
          <w:rFonts w:ascii="Times New Roman" w:hAnsi="Times New Roman" w:cs="Times New Roman"/>
          <w:sz w:val="26"/>
          <w:szCs w:val="26"/>
          <w:lang w:val="vi-VN"/>
        </w:rPr>
        <w:t>trong.</w:t>
      </w:r>
    </w:p>
    <w:p w14:paraId="5AAE76E2" w14:textId="3876F62C" w:rsidR="00AE3A79" w:rsidRPr="00E75852" w:rsidRDefault="00AE3A79" w:rsidP="00AE3A79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2B1CAE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8632F7" w:rsidRPr="00E75852">
        <w:rPr>
          <w:rFonts w:ascii="Times New Roman" w:eastAsia="Calibri" w:hAnsi="Times New Roman" w:cs="Times New Roman"/>
          <w:sz w:val="26"/>
          <w:szCs w:val="26"/>
          <w:lang w:val="vi-VN"/>
        </w:rPr>
        <w:t>Căn bậc hai số học của 81 là</w:t>
      </w:r>
    </w:p>
    <w:p w14:paraId="72139903" w14:textId="440BD1FB" w:rsidR="00AE3A79" w:rsidRDefault="00A908EE" w:rsidP="00A908EE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A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B769B8" w:rsidRPr="002211FC">
        <w:rPr>
          <w:noProof/>
          <w:position w:val="-6"/>
        </w:rPr>
        <w:object w:dxaOrig="300" w:dyaOrig="279" w14:anchorId="7E6E4110">
          <v:shape id="_x0000_i1035" type="#_x0000_t75" alt="" style="width:15pt;height:14.2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89568736" r:id="rId27"/>
        </w:object>
      </w:r>
      <w:r w:rsidR="008632F7" w:rsidRPr="00767F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B. </w:t>
      </w:r>
      <w:r w:rsidR="00B769B8" w:rsidRPr="002211FC">
        <w:rPr>
          <w:noProof/>
          <w:position w:val="-6"/>
        </w:rPr>
        <w:object w:dxaOrig="340" w:dyaOrig="279" w14:anchorId="28126FE3">
          <v:shape id="_x0000_i1036" type="#_x0000_t75" alt="" style="width:17.25pt;height:14.2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89568737" r:id="rId29"/>
        </w:object>
      </w:r>
      <w:r w:rsidR="008632F7" w:rsidRPr="00767F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E3A79" w:rsidRPr="00E75852">
        <w:rPr>
          <w:rFonts w:ascii="Times New Roman" w:hAnsi="Times New Roman" w:cs="Times New Roman"/>
          <w:sz w:val="26"/>
          <w:szCs w:val="26"/>
          <w:lang w:val="vi-VN"/>
        </w:rPr>
        <w:tab/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8632F7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="00B769B8" w:rsidRPr="002211FC">
        <w:rPr>
          <w:noProof/>
          <w:position w:val="-6"/>
        </w:rPr>
        <w:object w:dxaOrig="200" w:dyaOrig="279" w14:anchorId="3D51FF32">
          <v:shape id="_x0000_i1037" type="#_x0000_t75" alt="" style="width:9.75pt;height:14.2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789568738" r:id="rId31"/>
        </w:object>
      </w:r>
      <w:r w:rsidR="00767F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767FC9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B769B8" w:rsidRPr="002211FC">
        <w:rPr>
          <w:noProof/>
          <w:position w:val="-6"/>
        </w:rPr>
        <w:object w:dxaOrig="480" w:dyaOrig="279" w14:anchorId="43E7AB6B">
          <v:shape id="_x0000_i1038" type="#_x0000_t75" alt="" style="width:24.75pt;height:14.2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89568739" r:id="rId33"/>
        </w:object>
      </w:r>
      <w:r w:rsidR="00767FC9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6605A50" w14:textId="77777777" w:rsidR="00BA4DDF" w:rsidRPr="002211FC" w:rsidRDefault="00BA4DDF" w:rsidP="00BA4DDF">
      <w:pPr>
        <w:tabs>
          <w:tab w:val="left" w:pos="992"/>
        </w:tabs>
        <w:spacing w:before="60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5. </w:t>
      </w:r>
      <w:r w:rsidRPr="00E7585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ba đường thẳng </w:t>
      </w:r>
      <w:r w:rsidR="00B769B8" w:rsidRPr="002211FC">
        <w:rPr>
          <w:noProof/>
          <w:position w:val="-10"/>
        </w:rPr>
        <w:object w:dxaOrig="760" w:dyaOrig="340" w14:anchorId="359B38E6">
          <v:shape id="_x0000_i1039" type="#_x0000_t75" alt="" style="width:37.5pt;height:17.2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789568740" r:id="rId35"/>
        </w:object>
      </w:r>
      <w:r w:rsidRPr="002211F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E7585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phân biệt, biết </w:t>
      </w:r>
      <w:r w:rsidR="00B769B8" w:rsidRPr="002211FC">
        <w:rPr>
          <w:noProof/>
          <w:position w:val="-6"/>
        </w:rPr>
        <w:object w:dxaOrig="580" w:dyaOrig="260" w14:anchorId="26DD094C">
          <v:shape id="_x0000_i1040" type="#_x0000_t75" alt="" style="width:29.25pt;height:13.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789568741" r:id="rId37"/>
        </w:object>
      </w:r>
      <w:r w:rsidRPr="00E7585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và </w:t>
      </w:r>
      <w:r w:rsidR="00B769B8" w:rsidRPr="002211FC">
        <w:rPr>
          <w:noProof/>
          <w:position w:val="-6"/>
        </w:rPr>
        <w:object w:dxaOrig="580" w:dyaOrig="300" w14:anchorId="7ADEF799">
          <v:shape id="_x0000_i1041" type="#_x0000_t75" alt="" style="width:29.25pt;height:1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789568742" r:id="rId39"/>
        </w:object>
      </w:r>
      <w:r w:rsidRPr="002211F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E75852">
        <w:rPr>
          <w:rFonts w:ascii="Times New Roman" w:eastAsia="Calibri" w:hAnsi="Times New Roman" w:cs="Times New Roman"/>
          <w:sz w:val="26"/>
          <w:szCs w:val="26"/>
          <w:lang w:val="vi-VN"/>
        </w:rPr>
        <w:t>ta suy ra</w:t>
      </w:r>
    </w:p>
    <w:p w14:paraId="1975AE4B" w14:textId="70A4925E" w:rsidR="00BA4DDF" w:rsidRPr="00EA0FD0" w:rsidRDefault="00A908EE" w:rsidP="00A908EE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E7585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A908EE">
        <w:rPr>
          <w:rFonts w:ascii="Times New Roman" w:eastAsia="Calibri" w:hAnsi="Times New Roman" w:cs="Times New Roman"/>
          <w:b/>
          <w:bCs/>
          <w:sz w:val="26"/>
          <w:szCs w:val="26"/>
        </w:rPr>
        <w:t>A</w:t>
      </w:r>
      <w:r w:rsidRPr="00A908EE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.</w: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200" w:dyaOrig="240" w14:anchorId="31E17D79">
          <v:shape id="_x0000_i1042" type="#_x0000_t75" alt="" style="width:9.75pt;height:12.7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789568743" r:id="rId41"/>
        </w:objec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200" w:dyaOrig="300" w14:anchorId="6B6BD773">
          <v:shape id="_x0000_i1043" type="#_x0000_t75" alt="" style="width:9.75pt;height:1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789568744" r:id="rId43"/>
        </w:objec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trùng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nhau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.</w:t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B769B8" w:rsidRPr="002211FC">
        <w:rPr>
          <w:noProof/>
          <w:position w:val="-6"/>
        </w:rPr>
        <w:object w:dxaOrig="200" w:dyaOrig="240" w14:anchorId="2A8D0B62">
          <v:shape id="_x0000_i1044" type="#_x0000_t75" alt="" style="width:9.75pt;height:12.7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789568745" r:id="rId45"/>
        </w:objec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200" w:dyaOrig="300" w14:anchorId="15B05FA3">
          <v:shape id="_x0000_i1045" type="#_x0000_t75" alt="" style="width:9.75pt;height:15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789568746" r:id="rId46"/>
        </w:objec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cắt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nhau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71656ED" w14:textId="55F95473" w:rsidR="00BA4DDF" w:rsidRPr="00BA4DDF" w:rsidRDefault="00A908EE" w:rsidP="00A908EE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  <w:t>C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200" w:dyaOrig="240" w14:anchorId="41CFA2BF">
          <v:shape id="_x0000_i1046" type="#_x0000_t75" alt="" style="width:9.75pt;height:12.75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789568747" r:id="rId48"/>
        </w:objec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200" w:dyaOrig="300" w14:anchorId="28F9FFEC">
          <v:shape id="_x0000_i1047" type="#_x0000_t75" alt="" style="width:9.75pt;height:15pt;mso-width-percent:0;mso-height-percent:0;mso-width-percent:0;mso-height-percent:0" o:ole="">
            <v:imagedata r:id="rId42" o:title=""/>
          </v:shape>
          <o:OLEObject Type="Embed" ProgID="Equation.DSMT4" ShapeID="_x0000_i1047" DrawAspect="Content" ObjectID="_1789568748" r:id="rId49"/>
        </w:objec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song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song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với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nhau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.</w:t>
      </w:r>
      <w:r w:rsidR="00EA0FD0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BA4DDF" w:rsidRPr="002211FC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200" w:dyaOrig="240" w14:anchorId="25BFE89E">
          <v:shape id="_x0000_i1048" type="#_x0000_t75" alt="" style="width:9.75pt;height:12.75pt;mso-width-percent:0;mso-height-percent:0;mso-width-percent:0;mso-height-percent:0" o:ole="">
            <v:imagedata r:id="rId47" o:title=""/>
          </v:shape>
          <o:OLEObject Type="Embed" ProgID="Equation.DSMT4" ShapeID="_x0000_i1048" DrawAspect="Content" ObjectID="_1789568749" r:id="rId50"/>
        </w:objec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200" w:dyaOrig="300" w14:anchorId="64C9134E">
          <v:shape id="_x0000_i1049" type="#_x0000_t75" alt="" style="width:9.75pt;height:15pt;mso-width-percent:0;mso-height-percent:0;mso-width-percent:0;mso-height-percent:0" o:ole="">
            <v:imagedata r:id="rId51" o:title=""/>
          </v:shape>
          <o:OLEObject Type="Embed" ProgID="Equation.DSMT4" ShapeID="_x0000_i1049" DrawAspect="Content" ObjectID="_1789568750" r:id="rId52"/>
        </w:object>
      </w:r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với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nhau</w:t>
      </w:r>
      <w:proofErr w:type="spellEnd"/>
      <w:r w:rsidR="00BA4DDF" w:rsidRPr="002211FC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46922991" w14:textId="5929A53B" w:rsidR="00AE3A79" w:rsidRPr="002211FC" w:rsidRDefault="00AE3A79" w:rsidP="004416F8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2B1CAE"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>6</w:t>
      </w: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5B600D" w:rsidRPr="008059E5">
        <w:rPr>
          <w:rFonts w:ascii="Times New Roman" w:eastAsia="Calibri" w:hAnsi="Times New Roman" w:cs="Times New Roman"/>
          <w:sz w:val="26"/>
          <w:szCs w:val="26"/>
          <w:lang w:val="vi-VN"/>
        </w:rPr>
        <w:t>Số</w:t>
      </w:r>
      <w:r w:rsidR="005B600D" w:rsidRPr="008059E5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="00B769B8" w:rsidRPr="002211FC">
        <w:rPr>
          <w:noProof/>
          <w:position w:val="-26"/>
        </w:rPr>
        <w:object w:dxaOrig="240" w:dyaOrig="680" w14:anchorId="6E66A50C">
          <v:shape id="_x0000_i1050" type="#_x0000_t75" alt="" style="width:12.75pt;height:34.5pt;mso-width-percent:0;mso-height-percent:0;mso-width-percent:0;mso-height-percent:0" o:ole="">
            <v:imagedata r:id="rId53" o:title=""/>
          </v:shape>
          <o:OLEObject Type="Embed" ProgID="Equation.DSMT4" ShapeID="_x0000_i1050" DrawAspect="Content" ObjectID="_1789568751" r:id="rId54"/>
        </w:object>
      </w:r>
      <w:r w:rsidR="005B600D" w:rsidRPr="002211FC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B600D" w:rsidRPr="002211FC">
        <w:rPr>
          <w:rFonts w:ascii="Times New Roman" w:eastAsia="Calibri" w:hAnsi="Times New Roman" w:cs="Times New Roman"/>
          <w:sz w:val="26"/>
          <w:szCs w:val="26"/>
          <w:lang w:val="fr-FR"/>
        </w:rPr>
        <w:t>có</w:t>
      </w:r>
      <w:proofErr w:type="spellEnd"/>
      <w:r w:rsidR="005B600D" w:rsidRPr="002211FC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B600D" w:rsidRPr="002211FC">
        <w:rPr>
          <w:rFonts w:ascii="Times New Roman" w:eastAsia="Calibri" w:hAnsi="Times New Roman" w:cs="Times New Roman"/>
          <w:sz w:val="26"/>
          <w:szCs w:val="26"/>
          <w:lang w:val="fr-FR"/>
        </w:rPr>
        <w:t>số</w:t>
      </w:r>
      <w:proofErr w:type="spellEnd"/>
      <w:r w:rsidR="005B600D" w:rsidRPr="002211FC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B600D" w:rsidRPr="002211FC">
        <w:rPr>
          <w:rFonts w:ascii="Times New Roman" w:eastAsia="Calibri" w:hAnsi="Times New Roman" w:cs="Times New Roman"/>
          <w:sz w:val="26"/>
          <w:szCs w:val="26"/>
          <w:lang w:val="fr-FR"/>
        </w:rPr>
        <w:t>đối</w:t>
      </w:r>
      <w:proofErr w:type="spellEnd"/>
      <w:r w:rsidR="005B600D" w:rsidRPr="002211FC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</w:t>
      </w:r>
    </w:p>
    <w:p w14:paraId="70517757" w14:textId="42FBADB0" w:rsidR="00AE3A79" w:rsidRDefault="00AE3A79" w:rsidP="00AE3A79">
      <w:pPr>
        <w:ind w:firstLine="720"/>
        <w:rPr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A. </w:t>
      </w:r>
      <w:r w:rsidR="00B769B8" w:rsidRPr="002211FC">
        <w:rPr>
          <w:noProof/>
          <w:position w:val="-26"/>
        </w:rPr>
        <w:object w:dxaOrig="380" w:dyaOrig="680" w14:anchorId="04C74B0D">
          <v:shape id="_x0000_i1051" type="#_x0000_t75" alt="" style="width:18.75pt;height:34.5pt;mso-width-percent:0;mso-height-percent:0;mso-width-percent:0;mso-height-percent:0" o:ole="">
            <v:imagedata r:id="rId55" o:title=""/>
          </v:shape>
          <o:OLEObject Type="Embed" ProgID="Equation.DSMT4" ShapeID="_x0000_i1051" DrawAspect="Content" ObjectID="_1789568752" r:id="rId56"/>
        </w:object>
      </w:r>
      <w:r w:rsidR="00767F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B. </w:t>
      </w:r>
      <w:r w:rsidR="00B769B8" w:rsidRPr="002211FC">
        <w:rPr>
          <w:noProof/>
          <w:position w:val="-26"/>
        </w:rPr>
        <w:object w:dxaOrig="240" w:dyaOrig="680" w14:anchorId="3055B0D2">
          <v:shape id="_x0000_i1052" type="#_x0000_t75" alt="" style="width:12.75pt;height:34.5pt;mso-width-percent:0;mso-height-percent:0;mso-width-percent:0;mso-height-percent:0" o:ole="">
            <v:imagedata r:id="rId57" o:title=""/>
          </v:shape>
          <o:OLEObject Type="Embed" ProgID="Equation.DSMT4" ShapeID="_x0000_i1052" DrawAspect="Content" ObjectID="_1789568753" r:id="rId58"/>
        </w:object>
      </w:r>
      <w:r w:rsidR="00767F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4416F8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767FC9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="00B769B8" w:rsidRPr="002211FC">
        <w:rPr>
          <w:noProof/>
          <w:position w:val="-26"/>
        </w:rPr>
        <w:object w:dxaOrig="380" w:dyaOrig="680" w14:anchorId="44307642">
          <v:shape id="_x0000_i1053" type="#_x0000_t75" alt="" style="width:18.75pt;height:34.5pt;mso-width-percent:0;mso-height-percent:0;mso-width-percent:0;mso-height-percent:0" o:ole="">
            <v:imagedata r:id="rId59" o:title=""/>
          </v:shape>
          <o:OLEObject Type="Embed" ProgID="Equation.DSMT4" ShapeID="_x0000_i1053" DrawAspect="Content" ObjectID="_1789568754" r:id="rId60"/>
        </w:object>
      </w:r>
      <w:r w:rsidR="00767FC9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D.</w:t>
      </w:r>
      <w:r w:rsidR="004416F8" w:rsidRPr="00E75852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="00B769B8" w:rsidRPr="002211FC">
        <w:rPr>
          <w:noProof/>
          <w:position w:val="-26"/>
        </w:rPr>
        <w:object w:dxaOrig="240" w:dyaOrig="680" w14:anchorId="081DF61B">
          <v:shape id="_x0000_i1054" type="#_x0000_t75" alt="" style="width:12.75pt;height:34.5pt;mso-width-percent:0;mso-height-percent:0;mso-width-percent:0;mso-height-percent:0" o:ole="">
            <v:imagedata r:id="rId61" o:title=""/>
          </v:shape>
          <o:OLEObject Type="Embed" ProgID="Equation.DSMT4" ShapeID="_x0000_i1054" DrawAspect="Content" ObjectID="_1789568755" r:id="rId62"/>
        </w:object>
      </w:r>
      <w:r w:rsidR="00767FC9">
        <w:rPr>
          <w:lang w:val="vi-VN"/>
        </w:rPr>
        <w:t>.</w:t>
      </w:r>
    </w:p>
    <w:p w14:paraId="74963E98" w14:textId="39E9BEF7" w:rsidR="00BA4DDF" w:rsidRPr="00B52622" w:rsidRDefault="00BA4DDF" w:rsidP="00B52622">
      <w:pPr>
        <w:spacing w:before="60" w:after="60" w:line="360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>Câu 7.</w:t>
      </w:r>
      <w:r w:rsidRPr="00E7585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Các </w:t>
      </w:r>
      <w:r w:rsidRPr="002211F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ặt</w:t>
      </w:r>
      <w:r w:rsidRPr="00E7585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bên của hình lăng trụ đứng</w:t>
      </w:r>
      <w:r w:rsidRPr="002211F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là</w:t>
      </w:r>
      <w:r w:rsidRPr="002211FC">
        <w:rPr>
          <w:rFonts w:ascii="Times New Roman" w:eastAsia="Calibri" w:hAnsi="Times New Roman" w:cs="Times New Roman"/>
          <w:b/>
          <w:bCs/>
          <w:noProof/>
          <w:color w:val="000000"/>
          <w:sz w:val="26"/>
          <w:szCs w:val="26"/>
          <w:lang w:eastAsia="ja-JP"/>
        </w:rPr>
        <w:drawing>
          <wp:anchor distT="0" distB="0" distL="114300" distR="114300" simplePos="0" relativeHeight="251676672" behindDoc="0" locked="0" layoutInCell="1" allowOverlap="1" wp14:anchorId="1709C9B1" wp14:editId="6D8B399B">
            <wp:simplePos x="0" y="0"/>
            <wp:positionH relativeFrom="margin">
              <wp:posOffset>2460171</wp:posOffset>
            </wp:positionH>
            <wp:positionV relativeFrom="paragraph">
              <wp:posOffset>289378</wp:posOffset>
            </wp:positionV>
            <wp:extent cx="1343025" cy="1457325"/>
            <wp:effectExtent l="0" t="0" r="9525" b="9525"/>
            <wp:wrapSquare wrapText="bothSides"/>
            <wp:docPr id="231030763" name="Picture 231030763" descr="A drawing of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582223" name="Picture 1670582223" descr="A drawing of a cube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2EC31C6" w14:textId="77777777" w:rsidR="00BA4DDF" w:rsidRPr="002211FC" w:rsidRDefault="00BA4DDF" w:rsidP="00BA4DDF">
      <w:pPr>
        <w:spacing w:before="60" w:after="60" w:line="36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7A3E49C6" w14:textId="77777777" w:rsidR="00BA4DDF" w:rsidRPr="002211FC" w:rsidRDefault="00BA4DDF" w:rsidP="00BA4DDF">
      <w:pPr>
        <w:spacing w:before="60" w:after="60" w:line="36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42A130C2" w14:textId="77777777" w:rsidR="00BA4DDF" w:rsidRPr="002211FC" w:rsidRDefault="00BA4DDF" w:rsidP="00BA4DDF">
      <w:pPr>
        <w:spacing w:before="60" w:after="60" w:line="36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3CD857D2" w14:textId="77777777" w:rsidR="00BA4DDF" w:rsidRDefault="00BA4DDF" w:rsidP="00BA4DDF">
      <w:pPr>
        <w:spacing w:before="60" w:after="60" w:line="36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52ADE8DB" w14:textId="77777777" w:rsidR="00BA4DDF" w:rsidRPr="002211FC" w:rsidRDefault="00BA4DDF" w:rsidP="00BA4DDF">
      <w:pPr>
        <w:spacing w:before="60" w:after="60" w:line="36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74CB0407" w14:textId="0A80EA70" w:rsidR="00BA4DDF" w:rsidRPr="002211FC" w:rsidRDefault="00F04F52" w:rsidP="00F04F52">
      <w:pPr>
        <w:spacing w:before="60" w:after="60" w:line="360" w:lineRule="auto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A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BA4DDF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BA4DDF" w:rsidRPr="002211FC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Các hình bình hành.</w:t>
      </w:r>
      <w:r w:rsidR="00BA4DDF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BA4DDF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BA4DDF" w:rsidRPr="002211FC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Các hình thang cân.</w:t>
      </w:r>
    </w:p>
    <w:p w14:paraId="11F54B9B" w14:textId="1775D5C0" w:rsidR="00BA4DDF" w:rsidRDefault="00F04F52" w:rsidP="00F04F52">
      <w:pPr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  <w:t>C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A4DDF" w:rsidRPr="002211FC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Các hình chữ nhật</w:t>
      </w:r>
      <w:r w:rsidR="00BA4DDF" w:rsidRPr="002211FC">
        <w:rPr>
          <w:rFonts w:ascii="Times New Roman" w:eastAsia="Calibri" w:hAnsi="Times New Roman" w:cs="Times New Roman"/>
          <w:bCs/>
          <w:sz w:val="26"/>
          <w:szCs w:val="26"/>
          <w:lang w:val="pt-BR"/>
        </w:rPr>
        <w:t>.</w:t>
      </w:r>
      <w:r w:rsidR="00BA4DDF" w:rsidRPr="002211FC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BA4DDF" w:rsidRPr="002211FC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Các hình thoi</w:t>
      </w:r>
      <w:r w:rsidR="00BA4DDF" w:rsidRPr="002211FC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>.</w:t>
      </w:r>
    </w:p>
    <w:p w14:paraId="0B2F4392" w14:textId="0123E312" w:rsidR="00BA4DDF" w:rsidRPr="002211FC" w:rsidRDefault="00BA4DDF" w:rsidP="00BA4DD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noProof/>
          <w:sz w:val="26"/>
          <w:szCs w:val="26"/>
          <w:lang w:eastAsia="ja-JP"/>
        </w:rPr>
        <w:drawing>
          <wp:anchor distT="0" distB="0" distL="114300" distR="114300" simplePos="0" relativeHeight="251678720" behindDoc="0" locked="0" layoutInCell="1" allowOverlap="1" wp14:anchorId="40C54970" wp14:editId="287F25CD">
            <wp:simplePos x="0" y="0"/>
            <wp:positionH relativeFrom="margin">
              <wp:align>center</wp:align>
            </wp:positionH>
            <wp:positionV relativeFrom="paragraph">
              <wp:posOffset>342084</wp:posOffset>
            </wp:positionV>
            <wp:extent cx="2001520" cy="1231900"/>
            <wp:effectExtent l="0" t="0" r="0" b="0"/>
            <wp:wrapTopAndBottom/>
            <wp:docPr id="7372279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1384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03" r="369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1231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8. </w:t>
      </w:r>
      <w:r w:rsidRPr="002211FC">
        <w:rPr>
          <w:rFonts w:ascii="Times New Roman" w:hAnsi="Times New Roman" w:cs="Times New Roman"/>
          <w:sz w:val="26"/>
          <w:szCs w:val="26"/>
          <w:lang w:val="vi-VN"/>
        </w:rPr>
        <w:t>Cho hình vẽ, b</w:t>
      </w:r>
      <w:r w:rsidRPr="008059E5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iết</w:t>
      </w:r>
      <w:r w:rsidRPr="008059E5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B769B8" w:rsidRPr="002211FC">
        <w:rPr>
          <w:noProof/>
          <w:position w:val="-6"/>
        </w:rPr>
        <w:object w:dxaOrig="1300" w:dyaOrig="380" w14:anchorId="57850597">
          <v:shape id="_x0000_i1055" type="#_x0000_t75" alt="" style="width:64.5pt;height:18.75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789568756" r:id="rId66"/>
        </w:object>
      </w:r>
      <w:r w:rsidRPr="008059E5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B769B8" w:rsidRPr="00025957">
        <w:rPr>
          <w:noProof/>
          <w:position w:val="-4"/>
        </w:rPr>
        <w:object w:dxaOrig="440" w:dyaOrig="260" w14:anchorId="691FB500">
          <v:shape id="_x0000_i1056" type="#_x0000_t75" alt="" style="width:22.5pt;height:13.5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789568757" r:id="rId68"/>
        </w:object>
      </w:r>
      <w:r w:rsidRPr="008059E5">
        <w:rPr>
          <w:rFonts w:ascii="Times New Roman" w:hAnsi="Times New Roman" w:cs="Times New Roman"/>
          <w:sz w:val="26"/>
          <w:szCs w:val="26"/>
          <w:lang w:val="vi-VN"/>
        </w:rPr>
        <w:t xml:space="preserve">là tia phân giác của </w:t>
      </w:r>
      <w:r w:rsidR="00B769B8" w:rsidRPr="002211FC">
        <w:rPr>
          <w:noProof/>
          <w:position w:val="-6"/>
        </w:rPr>
        <w:object w:dxaOrig="600" w:dyaOrig="380" w14:anchorId="07472D96">
          <v:shape id="_x0000_i1057" type="#_x0000_t75" alt="" style="width:30pt;height:18.75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789568758" r:id="rId70"/>
        </w:object>
      </w:r>
      <w:r w:rsidRPr="008059E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Pr="002211FC">
        <w:rPr>
          <w:rFonts w:ascii="Times New Roman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320" w:dyaOrig="380" w14:anchorId="5B6D879C">
          <v:shape id="_x0000_i1058" type="#_x0000_t75" alt="" style="width:15.75pt;height:18.75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789568759" r:id="rId72"/>
        </w:object>
      </w:r>
      <w:r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14:paraId="74F9B14D" w14:textId="00282153" w:rsidR="00BA4DDF" w:rsidRPr="00FC62BD" w:rsidRDefault="00F04F52" w:rsidP="00E70FB0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  <w:t>A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1080" w:dyaOrig="380" w14:anchorId="4E890C6A">
          <v:shape id="_x0000_i1059" type="#_x0000_t75" alt="" style="width:54pt;height:18.75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789568760" r:id="rId74"/>
        </w:object>
      </w:r>
      <w:r w:rsidR="00FC62BD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EA0FD0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B769B8" w:rsidRPr="002211FC">
        <w:rPr>
          <w:noProof/>
          <w:position w:val="-6"/>
        </w:rPr>
        <w:object w:dxaOrig="940" w:dyaOrig="380" w14:anchorId="6E29D9C9">
          <v:shape id="_x0000_i1060" type="#_x0000_t75" alt="" style="width:47.25pt;height:18.75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789568761" r:id="rId76"/>
        </w:object>
      </w:r>
      <w:r w:rsidR="00FC62BD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FC62B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E70FB0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E70FB0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E70FB0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940" w:dyaOrig="380" w14:anchorId="53833296">
          <v:shape id="_x0000_i1061" type="#_x0000_t75" alt="" style="width:47.25pt;height:18.75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789568762" r:id="rId78"/>
        </w:object>
      </w:r>
      <w:r w:rsidR="00FC62BD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FC62B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C566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BA4DDF" w:rsidRPr="002211FC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BA4DDF" w:rsidRPr="002211FC">
        <w:rPr>
          <w:rFonts w:ascii="Times New Roman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940" w:dyaOrig="380" w14:anchorId="19166ED3">
          <v:shape id="_x0000_i1062" type="#_x0000_t75" alt="" style="width:47.25pt;height:18.75pt;mso-width-percent:0;mso-height-percent:0;mso-width-percent:0;mso-height-percent:0" o:ole="">
            <v:imagedata r:id="rId79" o:title=""/>
          </v:shape>
          <o:OLEObject Type="Embed" ProgID="Equation.DSMT4" ShapeID="_x0000_i1062" DrawAspect="Content" ObjectID="_1789568763" r:id="rId80"/>
        </w:object>
      </w:r>
      <w:r w:rsidR="00FC62BD">
        <w:rPr>
          <w:lang w:val="vi-VN"/>
        </w:rPr>
        <w:t>.</w:t>
      </w:r>
    </w:p>
    <w:p w14:paraId="005C3261" w14:textId="6E4EE06B" w:rsidR="00AE3A79" w:rsidRPr="00B52622" w:rsidRDefault="00AE3A79" w:rsidP="00AE3A79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2B1CAE"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>9</w:t>
      </w: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2B1CAE" w:rsidRPr="008059E5">
        <w:rPr>
          <w:rFonts w:ascii="Times New Roman" w:hAnsi="Times New Roman" w:cs="Times New Roman"/>
          <w:sz w:val="26"/>
          <w:szCs w:val="26"/>
          <w:lang w:val="vi-VN"/>
        </w:rPr>
        <w:t xml:space="preserve">Cho biểu thức </w:t>
      </w:r>
      <w:r w:rsidR="00B769B8" w:rsidRPr="002211FC">
        <w:rPr>
          <w:noProof/>
          <w:position w:val="-14"/>
        </w:rPr>
        <w:object w:dxaOrig="800" w:dyaOrig="400" w14:anchorId="384EB757">
          <v:shape id="_x0000_i1063" type="#_x0000_t75" alt="" style="width:39pt;height:20.25pt;mso-width-percent:0;mso-height-percent:0;mso-width-percent:0;mso-height-percent:0" o:ole="">
            <v:imagedata r:id="rId81" o:title=""/>
          </v:shape>
          <o:OLEObject Type="Embed" ProgID="Equation.DSMT4" ShapeID="_x0000_i1063" DrawAspect="Content" ObjectID="_1789568764" r:id="rId82"/>
        </w:object>
      </w:r>
      <w:r w:rsidR="002B1CAE" w:rsidRPr="008059E5">
        <w:rPr>
          <w:rFonts w:ascii="Times New Roman" w:hAnsi="Times New Roman" w:cs="Times New Roman"/>
          <w:sz w:val="26"/>
          <w:szCs w:val="26"/>
          <w:lang w:val="vi-VN"/>
        </w:rPr>
        <w:t xml:space="preserve"> thì giá trị của </w:t>
      </w:r>
      <w:r w:rsidR="00B769B8" w:rsidRPr="00025957">
        <w:rPr>
          <w:noProof/>
          <w:position w:val="-4"/>
        </w:rPr>
        <w:object w:dxaOrig="220" w:dyaOrig="200" w14:anchorId="691F18BF">
          <v:shape id="_x0000_i1064" type="#_x0000_t75" alt="" style="width:11.25pt;height:9.75pt;mso-width-percent:0;mso-height-percent:0;mso-width-percent:0;mso-height-percent:0" o:ole="">
            <v:imagedata r:id="rId83" o:title=""/>
          </v:shape>
          <o:OLEObject Type="Embed" ProgID="Equation.DSMT4" ShapeID="_x0000_i1064" DrawAspect="Content" ObjectID="_1789568765" r:id="rId84"/>
        </w:object>
      </w:r>
      <w:r w:rsidR="002B1CAE" w:rsidRPr="008059E5"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665A3763" w14:textId="3B74D8AE" w:rsidR="007C566F" w:rsidRPr="00FC62BD" w:rsidRDefault="007C566F" w:rsidP="007C566F">
      <w:pPr>
        <w:rPr>
          <w:lang w:val="vi-VN"/>
        </w:rPr>
      </w:pP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</w:rPr>
        <w:t>A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9B8" w:rsidRPr="00025957">
        <w:rPr>
          <w:noProof/>
          <w:position w:val="-4"/>
        </w:rPr>
        <w:object w:dxaOrig="620" w:dyaOrig="260" w14:anchorId="385A0680">
          <v:shape id="_x0000_i1065" type="#_x0000_t75" alt="" style="width:30.75pt;height:13.5pt;mso-width-percent:0;mso-height-percent:0;mso-width-percent:0;mso-height-percent:0" o:ole="">
            <v:imagedata r:id="rId85" o:title=""/>
          </v:shape>
          <o:OLEObject Type="Embed" ProgID="Equation.DSMT4" ShapeID="_x0000_i1065" DrawAspect="Content" ObjectID="_1789568766" r:id="rId86"/>
        </w:object>
      </w:r>
      <w:r w:rsidR="00E81A39" w:rsidRPr="00FC62BD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B769B8" w:rsidRPr="00025957">
        <w:rPr>
          <w:noProof/>
          <w:position w:val="-4"/>
        </w:rPr>
        <w:object w:dxaOrig="760" w:dyaOrig="260" w14:anchorId="491F6341">
          <v:shape id="_x0000_i1066" type="#_x0000_t75" alt="" style="width:37.5pt;height:13.5pt;mso-width-percent:0;mso-height-percent:0;mso-width-percent:0;mso-height-percent:0" o:ole="">
            <v:imagedata r:id="rId87" o:title=""/>
          </v:shape>
          <o:OLEObject Type="Embed" ProgID="Equation.DSMT4" ShapeID="_x0000_i1066" DrawAspect="Content" ObjectID="_1789568767" r:id="rId88"/>
        </w:object>
      </w:r>
      <w:r w:rsidR="00FC62BD">
        <w:rPr>
          <w:lang w:val="vi-VN"/>
        </w:rPr>
        <w:t>.</w:t>
      </w:r>
    </w:p>
    <w:p w14:paraId="6C056AC2" w14:textId="0CA96B33" w:rsidR="00AE3A79" w:rsidRPr="00FC62BD" w:rsidRDefault="00AE3A79" w:rsidP="007C566F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B769B8" w:rsidRPr="00025957">
        <w:rPr>
          <w:noProof/>
          <w:position w:val="-4"/>
        </w:rPr>
        <w:object w:dxaOrig="620" w:dyaOrig="260" w14:anchorId="274A2C0E">
          <v:shape id="_x0000_i1067" type="#_x0000_t75" alt="" style="width:30.75pt;height:13.5pt;mso-width-percent:0;mso-height-percent:0;mso-width-percent:0;mso-height-percent:0" o:ole="">
            <v:imagedata r:id="rId89" o:title=""/>
          </v:shape>
          <o:OLEObject Type="Embed" ProgID="Equation.DSMT4" ShapeID="_x0000_i1067" DrawAspect="Content" ObjectID="_1789568768" r:id="rId90"/>
        </w:object>
      </w:r>
      <w:proofErr w:type="spellStart"/>
      <w:r w:rsidR="00E81A39" w:rsidRPr="002211FC">
        <w:rPr>
          <w:rFonts w:ascii="Times New Roman" w:hAnsi="Times New Roman" w:cs="Times New Roman"/>
          <w:b/>
          <w:bCs/>
          <w:sz w:val="26"/>
          <w:szCs w:val="26"/>
        </w:rPr>
        <w:t>hoặc</w:t>
      </w:r>
      <w:proofErr w:type="spellEnd"/>
      <w:r w:rsidR="00E81A39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B769B8" w:rsidRPr="00025957">
        <w:rPr>
          <w:noProof/>
          <w:position w:val="-4"/>
        </w:rPr>
        <w:object w:dxaOrig="760" w:dyaOrig="260" w14:anchorId="7CF42C9B">
          <v:shape id="_x0000_i1068" type="#_x0000_t75" alt="" style="width:37.5pt;height:13.5pt;mso-width-percent:0;mso-height-percent:0;mso-width-percent:0;mso-height-percent:0" o:ole="">
            <v:imagedata r:id="rId87" o:title=""/>
          </v:shape>
          <o:OLEObject Type="Embed" ProgID="Equation.DSMT4" ShapeID="_x0000_i1068" DrawAspect="Content" ObjectID="_1789568769" r:id="rId91"/>
        </w:object>
      </w:r>
      <w:r w:rsidR="00FC62BD">
        <w:rPr>
          <w:lang w:val="vi-VN"/>
        </w:rPr>
        <w:t>.</w:t>
      </w:r>
      <w:r w:rsidR="007C566F">
        <w:rPr>
          <w:lang w:val="vi-VN"/>
        </w:rPr>
        <w:tab/>
      </w:r>
      <w:r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7C566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2211FC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E81A39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9B8" w:rsidRPr="002211FC">
        <w:rPr>
          <w:noProof/>
          <w:position w:val="-6"/>
        </w:rPr>
        <w:object w:dxaOrig="600" w:dyaOrig="279" w14:anchorId="2E87DEC7">
          <v:shape id="_x0000_i1069" type="#_x0000_t75" alt="" style="width:30pt;height:14.25pt;mso-width-percent:0;mso-height-percent:0;mso-width-percent:0;mso-height-percent:0" o:ole="">
            <v:imagedata r:id="rId92" o:title=""/>
          </v:shape>
          <o:OLEObject Type="Embed" ProgID="Equation.DSMT4" ShapeID="_x0000_i1069" DrawAspect="Content" ObjectID="_1789568770" r:id="rId93"/>
        </w:object>
      </w:r>
      <w:r w:rsidR="00FC62BD">
        <w:rPr>
          <w:lang w:val="vi-VN"/>
        </w:rPr>
        <w:t>.</w:t>
      </w:r>
    </w:p>
    <w:p w14:paraId="4A775AF6" w14:textId="29C2AD2F" w:rsidR="00005F24" w:rsidRPr="00B52622" w:rsidRDefault="00AE3A79" w:rsidP="00005F24">
      <w:pPr>
        <w:pStyle w:val="ListParagraph"/>
        <w:spacing w:beforeLines="120" w:before="288" w:afterLines="120" w:after="288" w:line="23" w:lineRule="atLeast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005F24"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>10</w:t>
      </w: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005F24" w:rsidRPr="008059E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Quan sát hình vẽ, góc ở vị trí sole trong với góc </w:t>
      </w:r>
      <w:r w:rsidR="00B769B8" w:rsidRPr="002211FC">
        <w:rPr>
          <w:noProof/>
          <w:position w:val="-12"/>
        </w:rPr>
        <w:object w:dxaOrig="320" w:dyaOrig="440" w14:anchorId="7055A809">
          <v:shape id="_x0000_i1070" type="#_x0000_t75" alt="" style="width:15.75pt;height:22.5pt;mso-width-percent:0;mso-height-percent:0;mso-width-percent:0;mso-height-percent:0" o:ole="">
            <v:imagedata r:id="rId94" o:title=""/>
          </v:shape>
          <o:OLEObject Type="Embed" ProgID="Equation.DSMT4" ShapeID="_x0000_i1070" DrawAspect="Content" ObjectID="_1789568771" r:id="rId95"/>
        </w:object>
      </w:r>
      <w:r w:rsidR="00005F24" w:rsidRPr="008059E5"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2D94BB4E" w14:textId="736FF430" w:rsidR="00AE3A79" w:rsidRPr="002211FC" w:rsidRDefault="00005F24" w:rsidP="009A661D">
      <w:pPr>
        <w:pStyle w:val="ListParagraph"/>
        <w:tabs>
          <w:tab w:val="left" w:pos="2880"/>
          <w:tab w:val="left" w:pos="5760"/>
          <w:tab w:val="left" w:pos="8640"/>
        </w:tabs>
        <w:spacing w:beforeLines="120" w:before="288" w:afterLines="120" w:after="288" w:line="23" w:lineRule="atLeast"/>
        <w:ind w:left="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noProof/>
          <w:sz w:val="26"/>
          <w:szCs w:val="26"/>
          <w:lang w:eastAsia="ja-JP"/>
        </w:rPr>
        <w:drawing>
          <wp:inline distT="0" distB="0" distL="0" distR="0" wp14:anchorId="1BD45FC7" wp14:editId="1025F329">
            <wp:extent cx="2162755" cy="1544739"/>
            <wp:effectExtent l="0" t="0" r="0" b="0"/>
            <wp:docPr id="1442635388" name="Picture 1442635388" descr="A blue lines on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635388" name="Picture 1442635388" descr="A blue lines on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987" cy="15477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E25C41" w14:textId="50C25235" w:rsidR="00AE3A79" w:rsidRPr="007C566F" w:rsidRDefault="008C4E5D" w:rsidP="008C4E5D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  <w:t>A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AE3A79" w:rsidRPr="007C566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9B8" w:rsidRPr="002211FC">
        <w:rPr>
          <w:noProof/>
          <w:position w:val="-12"/>
        </w:rPr>
        <w:object w:dxaOrig="340" w:dyaOrig="440" w14:anchorId="5A5F82A3">
          <v:shape id="_x0000_i1071" type="#_x0000_t75" alt="" style="width:17.25pt;height:22.5pt;mso-width-percent:0;mso-height-percent:0;mso-width-percent:0;mso-height-percent:0" o:ole="">
            <v:imagedata r:id="rId97" o:title=""/>
          </v:shape>
          <o:OLEObject Type="Embed" ProgID="Equation.DSMT4" ShapeID="_x0000_i1071" DrawAspect="Content" ObjectID="_1789568772" r:id="rId98"/>
        </w:object>
      </w:r>
      <w:r w:rsidR="00005F24" w:rsidRPr="007C566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E3A79" w:rsidRPr="007C566F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A4DDF" w:rsidRPr="007C566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7C566F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005F24" w:rsidRPr="007C566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B769B8" w:rsidRPr="00DE57CA">
        <w:rPr>
          <w:noProof/>
          <w:position w:val="-12"/>
        </w:rPr>
        <w:object w:dxaOrig="320" w:dyaOrig="440" w14:anchorId="3FC5E6D3">
          <v:shape id="_x0000_i1072" type="#_x0000_t75" alt="" style="width:15.75pt;height:22.5pt;mso-width-percent:0;mso-height-percent:0;mso-width-percent:0;mso-height-percent:0" o:ole="">
            <v:imagedata r:id="rId99" o:title=""/>
          </v:shape>
          <o:OLEObject Type="Embed" ProgID="Equation.DSMT4" ShapeID="_x0000_i1072" DrawAspect="Content" ObjectID="_1789568773" r:id="rId100"/>
        </w:object>
      </w:r>
      <w:r w:rsidRPr="00DE57CA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E3A79" w:rsidRPr="00DE57CA">
        <w:rPr>
          <w:rFonts w:ascii="Times New Roman" w:hAnsi="Times New Roman" w:cs="Times New Roman"/>
          <w:sz w:val="26"/>
          <w:szCs w:val="26"/>
        </w:rPr>
        <w:tab/>
      </w:r>
      <w:r w:rsidR="009A661D" w:rsidRPr="007C566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7C566F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B769B8" w:rsidRPr="002211FC">
        <w:rPr>
          <w:noProof/>
          <w:position w:val="-12"/>
        </w:rPr>
        <w:object w:dxaOrig="320" w:dyaOrig="440" w14:anchorId="2DD18F72">
          <v:shape id="_x0000_i1073" type="#_x0000_t75" alt="" style="width:15.75pt;height:22.5pt;mso-width-percent:0;mso-height-percent:0;mso-width-percent:0;mso-height-percent:0" o:ole="">
            <v:imagedata r:id="rId101" o:title=""/>
          </v:shape>
          <o:OLEObject Type="Embed" ProgID="Equation.DSMT4" ShapeID="_x0000_i1073" DrawAspect="Content" ObjectID="_1789568774" r:id="rId102"/>
        </w:object>
      </w:r>
      <w:r>
        <w:rPr>
          <w:lang w:val="vi-VN"/>
        </w:rPr>
        <w:t>.</w:t>
      </w:r>
      <w:r w:rsidR="009A661D" w:rsidRPr="007C566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BA4DDF" w:rsidRPr="007C566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3A79" w:rsidRPr="007C566F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9A661D" w:rsidRPr="007C566F">
        <w:rPr>
          <w:rFonts w:ascii="Times New Roman" w:hAnsi="Times New Roman" w:cs="Times New Roman"/>
          <w:sz w:val="26"/>
          <w:szCs w:val="26"/>
        </w:rPr>
        <w:t xml:space="preserve"> </w:t>
      </w:r>
      <w:r w:rsidR="00B769B8" w:rsidRPr="002211FC">
        <w:rPr>
          <w:noProof/>
          <w:position w:val="-12"/>
        </w:rPr>
        <w:object w:dxaOrig="279" w:dyaOrig="440" w14:anchorId="07E4F9FF">
          <v:shape id="_x0000_i1074" type="#_x0000_t75" alt="" style="width:14.25pt;height:22.5pt;mso-width-percent:0;mso-height-percent:0;mso-width-percent:0;mso-height-percent:0" o:ole="">
            <v:imagedata r:id="rId103" o:title=""/>
          </v:shape>
          <o:OLEObject Type="Embed" ProgID="Equation.DSMT4" ShapeID="_x0000_i1074" DrawAspect="Content" ObjectID="_1789568775" r:id="rId104"/>
        </w:object>
      </w:r>
      <w:r w:rsidR="00BA4DDF" w:rsidRPr="007C566F">
        <w:rPr>
          <w:lang w:val="vi-VN"/>
        </w:rPr>
        <w:t>.</w:t>
      </w:r>
    </w:p>
    <w:p w14:paraId="6E381C58" w14:textId="28539688" w:rsidR="009A661D" w:rsidRPr="00B52622" w:rsidRDefault="00AE3A79" w:rsidP="00AE3A79">
      <w:pP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9A661D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11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9A661D" w:rsidRPr="00E7585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Hai đường thẳng AB và CD cắt nhau tại O. Góc đối đỉnh với </w:t>
      </w:r>
      <w:r w:rsidR="00B769B8" w:rsidRPr="002211FC">
        <w:rPr>
          <w:noProof/>
          <w:position w:val="-12"/>
        </w:rPr>
        <w:object w:dxaOrig="700" w:dyaOrig="440" w14:anchorId="56D55542">
          <v:shape id="_x0000_i1075" type="#_x0000_t75" alt="" style="width:35.25pt;height:22.5pt;mso-width-percent:0;mso-height-percent:0;mso-width-percent:0;mso-height-percent:0" o:ole="">
            <v:imagedata r:id="rId105" o:title=""/>
          </v:shape>
          <o:OLEObject Type="Embed" ProgID="Equation.DSMT4" ShapeID="_x0000_i1075" DrawAspect="Content" ObjectID="_1789568776" r:id="rId106"/>
        </w:object>
      </w:r>
      <w:r w:rsidR="009A661D" w:rsidRPr="00E7585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là</w:t>
      </w:r>
    </w:p>
    <w:p w14:paraId="37B41A74" w14:textId="1367A0B8" w:rsidR="009A661D" w:rsidRPr="002211FC" w:rsidRDefault="009A661D" w:rsidP="009A661D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noProof/>
          <w:color w:val="555555"/>
          <w:sz w:val="26"/>
          <w:szCs w:val="26"/>
          <w:shd w:val="clear" w:color="auto" w:fill="FFFFFF"/>
          <w:lang w:eastAsia="ja-JP"/>
        </w:rPr>
        <w:lastRenderedPageBreak/>
        <w:drawing>
          <wp:inline distT="0" distB="0" distL="0" distR="0" wp14:anchorId="098D7EC0" wp14:editId="05CAA2BE">
            <wp:extent cx="3524876" cy="965200"/>
            <wp:effectExtent l="0" t="0" r="0" b="0"/>
            <wp:docPr id="1217720648" name="Picture 1217720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4373" cy="981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59B01" w14:textId="5BA371DA" w:rsidR="00AE3A79" w:rsidRPr="00B52622" w:rsidRDefault="00DE57CA" w:rsidP="00DE57CA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  <w:t>A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9B8" w:rsidRPr="002211FC">
        <w:rPr>
          <w:noProof/>
          <w:position w:val="-12"/>
        </w:rPr>
        <w:object w:dxaOrig="700" w:dyaOrig="440" w14:anchorId="6ABC2ED4">
          <v:shape id="_x0000_i1076" type="#_x0000_t75" alt="" style="width:35.25pt;height:22.5pt;mso-width-percent:0;mso-height-percent:0;mso-width-percent:0;mso-height-percent:0" o:ole="">
            <v:imagedata r:id="rId108" o:title=""/>
          </v:shape>
          <o:OLEObject Type="Embed" ProgID="Equation.DSMT4" ShapeID="_x0000_i1076" DrawAspect="Content" ObjectID="_1789568777" r:id="rId109"/>
        </w:object>
      </w:r>
      <w:r w:rsidR="009A661D" w:rsidRPr="002211FC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B769B8" w:rsidRPr="002211FC">
        <w:rPr>
          <w:noProof/>
          <w:position w:val="-12"/>
        </w:rPr>
        <w:object w:dxaOrig="720" w:dyaOrig="440" w14:anchorId="73A9B43D">
          <v:shape id="_x0000_i1077" type="#_x0000_t75" alt="" style="width:36.75pt;height:22.5pt;mso-width-percent:0;mso-height-percent:0;mso-width-percent:0;mso-height-percent:0" o:ole="">
            <v:imagedata r:id="rId110" o:title=""/>
          </v:shape>
          <o:OLEObject Type="Embed" ProgID="Equation.DSMT4" ShapeID="_x0000_i1077" DrawAspect="Content" ObjectID="_1789568778" r:id="rId111"/>
        </w:object>
      </w:r>
      <w:r w:rsidR="009A661D" w:rsidRPr="002211FC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B769B8" w:rsidRPr="002211FC">
        <w:rPr>
          <w:noProof/>
          <w:position w:val="-12"/>
        </w:rPr>
        <w:object w:dxaOrig="720" w:dyaOrig="440" w14:anchorId="6CEF4994">
          <v:shape id="_x0000_i1078" type="#_x0000_t75" alt="" style="width:36.75pt;height:22.5pt;mso-width-percent:0;mso-height-percent:0;mso-width-percent:0;mso-height-percent:0" o:ole="">
            <v:imagedata r:id="rId112" o:title=""/>
          </v:shape>
          <o:OLEObject Type="Embed" ProgID="Equation.DSMT4" ShapeID="_x0000_i1078" DrawAspect="Content" ObjectID="_1789568779" r:id="rId113"/>
        </w:object>
      </w:r>
      <w:r w:rsidR="00B52622">
        <w:rPr>
          <w:lang w:val="vi-VN"/>
        </w:rPr>
        <w:t>.</w:t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9A661D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B769B8" w:rsidRPr="002211FC">
        <w:rPr>
          <w:noProof/>
          <w:position w:val="-12"/>
        </w:rPr>
        <w:object w:dxaOrig="720" w:dyaOrig="440" w14:anchorId="5F848ACF">
          <v:shape id="_x0000_i1079" type="#_x0000_t75" alt="" style="width:36.75pt;height:22.5pt;mso-width-percent:0;mso-height-percent:0;mso-width-percent:0;mso-height-percent:0" o:ole="">
            <v:imagedata r:id="rId114" o:title=""/>
          </v:shape>
          <o:OLEObject Type="Embed" ProgID="Equation.DSMT4" ShapeID="_x0000_i1079" DrawAspect="Content" ObjectID="_1789568780" r:id="rId115"/>
        </w:object>
      </w:r>
      <w:r w:rsidR="00B52622">
        <w:rPr>
          <w:lang w:val="vi-VN"/>
        </w:rPr>
        <w:t>.</w:t>
      </w:r>
    </w:p>
    <w:p w14:paraId="18684DDB" w14:textId="392E9BE9" w:rsidR="00AE3A79" w:rsidRPr="00153F91" w:rsidRDefault="00AE3A79" w:rsidP="00153F91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2B1472"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>1</w:t>
      </w:r>
      <w:r w:rsidRPr="008059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2. </w: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 xml:space="preserve">Qua điểm </w:t>
      </w:r>
      <w:r w:rsidR="00B769B8" w:rsidRPr="00153F91">
        <w:rPr>
          <w:rFonts w:ascii="Times New Roman" w:hAnsi="Times New Roman" w:cs="Times New Roman"/>
          <w:noProof/>
          <w:position w:val="-4"/>
          <w:sz w:val="26"/>
          <w:szCs w:val="26"/>
          <w:lang w:val="pt-BR"/>
        </w:rPr>
        <w:object w:dxaOrig="320" w:dyaOrig="260" w14:anchorId="35FE573F">
          <v:shape id="_x0000_i1080" type="#_x0000_t75" alt="" style="width:15.75pt;height:13.5pt;mso-width-percent:0;mso-height-percent:0;mso-width-percent:0;mso-height-percent:0" o:ole="">
            <v:imagedata r:id="rId116" o:title=""/>
          </v:shape>
          <o:OLEObject Type="Embed" ProgID="Equation.DSMT4" ShapeID="_x0000_i1080" DrawAspect="Content" ObjectID="_1789568781" r:id="rId117"/>
        </w:objec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 xml:space="preserve"> nằm ngoài đường thẳng </w:t>
      </w:r>
      <w:r w:rsidR="00B769B8" w:rsidRPr="00153F9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200" w:dyaOrig="240" w14:anchorId="2198B939">
          <v:shape id="_x0000_i1081" type="#_x0000_t75" alt="" style="width:9.75pt;height:12.75pt;mso-width-percent:0;mso-height-percent:0;mso-width-percent:0;mso-height-percent:0" o:ole="">
            <v:imagedata r:id="rId118" o:title=""/>
          </v:shape>
          <o:OLEObject Type="Embed" ProgID="Equation.DSMT4" ShapeID="_x0000_i1081" DrawAspect="Content" ObjectID="_1789568782" r:id="rId119"/>
        </w:objec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>….</w:t>
      </w:r>
      <w:r w:rsidR="00453E1D" w:rsidRPr="002211FC">
        <w:rPr>
          <w:rFonts w:ascii="Times New Roman" w:hAnsi="Times New Roman" w:cs="Times New Roman"/>
          <w:sz w:val="26"/>
          <w:szCs w:val="26"/>
          <w:lang w:val="vi-VN"/>
        </w:rPr>
        <w:t>............</w: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 xml:space="preserve"> đường thẳng song song với đường thẳng</w:t>
      </w:r>
      <w:r w:rsidR="0034068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769B8" w:rsidRPr="00153F9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200" w:dyaOrig="240" w14:anchorId="14FC7EB5">
          <v:shape id="_x0000_i1082" type="#_x0000_t75" alt="" style="width:9.75pt;height:12.75pt;mso-width-percent:0;mso-height-percent:0;mso-width-percent:0;mso-height-percent:0" o:ole="">
            <v:imagedata r:id="rId118" o:title=""/>
          </v:shape>
          <o:OLEObject Type="Embed" ProgID="Equation.DSMT4" ShapeID="_x0000_i1082" DrawAspect="Content" ObjectID="_1789568783" r:id="rId120"/>
        </w:objec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>. Hãy điền vào chỗ “….” để được khẳng định đúng.</w:t>
      </w:r>
    </w:p>
    <w:p w14:paraId="747F91E3" w14:textId="3124490C" w:rsidR="00AE3A79" w:rsidRPr="002211FC" w:rsidRDefault="00DE57CA" w:rsidP="00DE57CA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  <w:t>A</w:t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. </w: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>chỉ có một</w:t>
      </w:r>
      <w:r w:rsidR="00453E1D" w:rsidRPr="002211F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AE3A79" w:rsidRPr="00E75852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>có hai</w:t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>không có</w:t>
      </w:r>
      <w:r w:rsidR="00453E1D" w:rsidRPr="002211F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153F91">
        <w:rPr>
          <w:rFonts w:ascii="Times New Roman" w:hAnsi="Times New Roman" w:cs="Times New Roman"/>
          <w:sz w:val="26"/>
          <w:szCs w:val="26"/>
          <w:lang w:val="vi-VN"/>
        </w:rPr>
        <w:tab/>
      </w:r>
      <w:r w:rsidR="00AE3A79" w:rsidRPr="002211FC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453E1D" w:rsidRPr="002211FC">
        <w:rPr>
          <w:rFonts w:ascii="Times New Roman" w:hAnsi="Times New Roman" w:cs="Times New Roman"/>
          <w:sz w:val="26"/>
          <w:szCs w:val="26"/>
          <w:lang w:val="pt-BR"/>
        </w:rPr>
        <w:t xml:space="preserve"> có vô số</w:t>
      </w:r>
      <w:r w:rsidR="00453E1D" w:rsidRPr="002211F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056200E" w14:textId="77777777" w:rsidR="00EB1D93" w:rsidRPr="002211FC" w:rsidRDefault="004366A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B. TỰ LUẬN: </w:t>
      </w:r>
      <w:r w:rsidR="00EB1D93" w:rsidRPr="002211FC">
        <w:rPr>
          <w:rFonts w:ascii="Times New Roman" w:hAnsi="Times New Roman" w:cs="Times New Roman"/>
          <w:b/>
          <w:bCs/>
          <w:sz w:val="26"/>
          <w:szCs w:val="26"/>
        </w:rPr>
        <w:t>(7,0đ)</w:t>
      </w:r>
    </w:p>
    <w:p w14:paraId="07D44A63" w14:textId="3A1E410F" w:rsidR="00EB1D93" w:rsidRPr="00340689" w:rsidRDefault="00EB1D93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proofErr w:type="spellStart"/>
      <w:r w:rsidRPr="002211FC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r w:rsidR="002F27EF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(2,5 </w:t>
      </w:r>
      <w:proofErr w:type="spellStart"/>
      <w:r w:rsidR="002F27EF" w:rsidRPr="002211FC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2211FC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6FE89A99" w14:textId="13ECF494" w:rsidR="00EB1D93" w:rsidRPr="00F9662A" w:rsidRDefault="00EB1D93" w:rsidP="00EB1D93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40689">
        <w:rPr>
          <w:rFonts w:ascii="Times New Roman" w:hAnsi="Times New Roman" w:cs="Times New Roman"/>
          <w:b/>
          <w:bCs/>
          <w:sz w:val="26"/>
          <w:szCs w:val="26"/>
        </w:rPr>
        <w:t>a)</w:t>
      </w:r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F3771" w:rsidRPr="002211FC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2F3771" w:rsidRPr="002211FC">
        <w:rPr>
          <w:rFonts w:ascii="Times New Roman" w:hAnsi="Times New Roman" w:cs="Times New Roman"/>
          <w:sz w:val="26"/>
          <w:szCs w:val="26"/>
        </w:rPr>
        <w:t xml:space="preserve"> :</w:t>
      </w:r>
      <w:r w:rsidR="00B769B8" w:rsidRPr="002211FC">
        <w:rPr>
          <w:noProof/>
          <w:position w:val="-26"/>
        </w:rPr>
        <w:object w:dxaOrig="380" w:dyaOrig="680" w14:anchorId="3C80404F">
          <v:shape id="_x0000_i1083" type="#_x0000_t75" alt="" style="width:18.75pt;height:34.5pt;mso-width-percent:0;mso-height-percent:0;mso-width-percent:0;mso-height-percent:0" o:ole="">
            <v:imagedata r:id="rId121" o:title=""/>
          </v:shape>
          <o:OLEObject Type="Embed" ProgID="Equation.DSMT4" ShapeID="_x0000_i1083" DrawAspect="Content" ObjectID="_1789568784" r:id="rId122"/>
        </w:object>
      </w:r>
      <w:r w:rsidR="002F3771"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B769B8" w:rsidRPr="002211FC">
        <w:rPr>
          <w:noProof/>
          <w:position w:val="-8"/>
        </w:rPr>
        <w:object w:dxaOrig="940" w:dyaOrig="380" w14:anchorId="4AAAEB45">
          <v:shape id="_x0000_i1084" type="#_x0000_t75" alt="" style="width:47.25pt;height:18.75pt;mso-width-percent:0;mso-height-percent:0;mso-width-percent:0;mso-height-percent:0" o:ole="">
            <v:imagedata r:id="rId123" o:title=""/>
          </v:shape>
          <o:OLEObject Type="Embed" ProgID="Equation.DSMT4" ShapeID="_x0000_i1084" DrawAspect="Content" ObjectID="_1789568785" r:id="rId124"/>
        </w:object>
      </w:r>
      <w:r w:rsidR="00F9662A">
        <w:rPr>
          <w:lang w:val="vi-VN"/>
        </w:rPr>
        <w:t>.</w:t>
      </w:r>
    </w:p>
    <w:p w14:paraId="1D54564A" w14:textId="046F7BE1" w:rsidR="00EB1D93" w:rsidRPr="00F9662A" w:rsidRDefault="00EB1D93" w:rsidP="00EB1D93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sz w:val="26"/>
          <w:szCs w:val="26"/>
        </w:rPr>
        <w:tab/>
      </w:r>
      <w:r w:rsidRPr="00340689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Pr="002211FC">
        <w:rPr>
          <w:rFonts w:ascii="Times New Roman" w:hAnsi="Times New Roman" w:cs="Times New Roman"/>
          <w:sz w:val="26"/>
          <w:szCs w:val="26"/>
        </w:rPr>
        <w:t xml:space="preserve"> </w:t>
      </w:r>
      <w:r w:rsidR="002F3771" w:rsidRPr="002211FC">
        <w:rPr>
          <w:rFonts w:ascii="Times New Roman" w:hAnsi="Times New Roman" w:cs="Times New Roman"/>
          <w:sz w:val="26"/>
          <w:szCs w:val="26"/>
          <w:lang w:val="vi-VN"/>
        </w:rPr>
        <w:t>Tìm giá trị tuyệt đối của các số sau:</w:t>
      </w:r>
      <w:r w:rsidR="002F3771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B769B8" w:rsidRPr="002211FC">
        <w:rPr>
          <w:noProof/>
          <w:position w:val="-12"/>
        </w:rPr>
        <w:object w:dxaOrig="960" w:dyaOrig="420" w14:anchorId="528E8F87">
          <v:shape id="_x0000_i1085" type="#_x0000_t75" alt="" style="width:47.25pt;height:21pt;mso-width-percent:0;mso-height-percent:0;mso-width-percent:0;mso-height-percent:0" o:ole="">
            <v:imagedata r:id="rId125" o:title=""/>
          </v:shape>
          <o:OLEObject Type="Embed" ProgID="Equation.DSMT4" ShapeID="_x0000_i1085" DrawAspect="Content" ObjectID="_1789568786" r:id="rId126"/>
        </w:object>
      </w:r>
      <w:r w:rsidR="00F9662A">
        <w:rPr>
          <w:lang w:val="vi-VN"/>
        </w:rPr>
        <w:t>.</w:t>
      </w:r>
    </w:p>
    <w:p w14:paraId="0B05DA8E" w14:textId="3BBAD10C" w:rsidR="002F3771" w:rsidRPr="002211FC" w:rsidRDefault="002F3771" w:rsidP="00EB1D93">
      <w:pPr>
        <w:rPr>
          <w:rFonts w:ascii="Times New Roman" w:hAnsi="Times New Roman" w:cs="Times New Roman"/>
          <w:sz w:val="26"/>
          <w:szCs w:val="26"/>
        </w:rPr>
      </w:pPr>
      <w:r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AE15C9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) </w:t>
      </w:r>
      <w:r w:rsidR="00A17A79"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Màn hình của một chiếc ti vi có độ dài đường chéo </w:t>
      </w:r>
      <w:r w:rsidR="00B769B8" w:rsidRPr="002211FC">
        <w:rPr>
          <w:noProof/>
          <w:position w:val="-6"/>
        </w:rPr>
        <w:object w:dxaOrig="320" w:dyaOrig="279" w14:anchorId="597009B2">
          <v:shape id="_x0000_i1086" type="#_x0000_t75" alt="" style="width:15.75pt;height:14.25pt;mso-width-percent:0;mso-height-percent:0;mso-width-percent:0;mso-height-percent:0" o:ole="">
            <v:imagedata r:id="rId127" o:title=""/>
          </v:shape>
          <o:OLEObject Type="Embed" ProgID="Equation.DSMT4" ShapeID="_x0000_i1086" DrawAspect="Content" ObjectID="_1789568787" r:id="rId128"/>
        </w:object>
      </w:r>
      <w:r w:rsidR="005C713C"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 inch. Hãy tính độ dài đường chéo của tivi này theo cm với độ chính xác </w:t>
      </w:r>
      <w:r w:rsidR="00B769B8" w:rsidRPr="002211FC">
        <w:rPr>
          <w:noProof/>
          <w:position w:val="-12"/>
        </w:rPr>
        <w:object w:dxaOrig="1160" w:dyaOrig="360" w14:anchorId="128535FA">
          <v:shape id="_x0000_i1087" type="#_x0000_t75" alt="" style="width:57.75pt;height:18pt;mso-width-percent:0;mso-height-percent:0;mso-width-percent:0;mso-height-percent:0" o:ole="">
            <v:imagedata r:id="rId129" o:title=""/>
          </v:shape>
          <o:OLEObject Type="Embed" ProgID="Equation.DSMT4" ShapeID="_x0000_i1087" DrawAspect="Content" ObjectID="_1789568788" r:id="rId130"/>
        </w:object>
      </w:r>
      <w:r w:rsidR="004873E6"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. (Cho biết </w:t>
      </w:r>
      <w:r w:rsidR="00B769B8" w:rsidRPr="00025957">
        <w:rPr>
          <w:noProof/>
          <w:position w:val="-4"/>
        </w:rPr>
        <w:object w:dxaOrig="160" w:dyaOrig="260" w14:anchorId="28491DD3">
          <v:shape id="_x0000_i1088" type="#_x0000_t75" alt="" style="width:8.25pt;height:13.5pt;mso-width-percent:0;mso-height-percent:0;mso-width-percent:0;mso-height-percent:0" o:ole="">
            <v:imagedata r:id="rId131" o:title=""/>
          </v:shape>
          <o:OLEObject Type="Embed" ProgID="Equation.DSMT4" ShapeID="_x0000_i1088" DrawAspect="Content" ObjectID="_1789568789" r:id="rId132"/>
        </w:object>
      </w:r>
      <w:r w:rsidR="00067FD6"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inch </w:t>
      </w:r>
      <w:r w:rsidR="00B769B8" w:rsidRPr="00025957">
        <w:rPr>
          <w:noProof/>
          <w:position w:val="-4"/>
        </w:rPr>
        <w:object w:dxaOrig="220" w:dyaOrig="200" w14:anchorId="68A4BEA6">
          <v:shape id="_x0000_i1089" type="#_x0000_t75" alt="" style="width:11.25pt;height:9.75pt;mso-width-percent:0;mso-height-percent:0;mso-width-percent:0;mso-height-percent:0" o:ole="">
            <v:imagedata r:id="rId133" o:title=""/>
          </v:shape>
          <o:OLEObject Type="Embed" ProgID="Equation.DSMT4" ShapeID="_x0000_i1089" DrawAspect="Content" ObjectID="_1789568790" r:id="rId134"/>
        </w:object>
      </w:r>
      <w:r w:rsidR="00B769B8" w:rsidRPr="002211FC">
        <w:rPr>
          <w:noProof/>
          <w:position w:val="-12"/>
        </w:rPr>
        <w:object w:dxaOrig="900" w:dyaOrig="340" w14:anchorId="507ADFE2">
          <v:shape id="_x0000_i1090" type="#_x0000_t75" alt="" style="width:45pt;height:17.25pt;mso-width-percent:0;mso-height-percent:0;mso-width-percent:0;mso-height-percent:0" o:ole="">
            <v:imagedata r:id="rId135" o:title=""/>
          </v:shape>
          <o:OLEObject Type="Embed" ProgID="Equation.DSMT4" ShapeID="_x0000_i1090" DrawAspect="Content" ObjectID="_1789568791" r:id="rId136"/>
        </w:object>
      </w:r>
      <w:r w:rsidR="00BD4A55" w:rsidRPr="002211FC">
        <w:rPr>
          <w:rFonts w:ascii="Times New Roman" w:hAnsi="Times New Roman" w:cs="Times New Roman"/>
          <w:sz w:val="26"/>
          <w:szCs w:val="26"/>
          <w:lang w:val="vi-VN"/>
        </w:rPr>
        <w:t>).</w:t>
      </w:r>
    </w:p>
    <w:p w14:paraId="4F62D9F7" w14:textId="77777777" w:rsidR="005234C9" w:rsidRDefault="00EB1D93" w:rsidP="005234C9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proofErr w:type="spellStart"/>
      <w:r w:rsidRPr="002211FC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2. </w:t>
      </w:r>
      <w:r w:rsidR="00941BB2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(0,5 </w:t>
      </w:r>
      <w:proofErr w:type="spellStart"/>
      <w:r w:rsidR="00941BB2" w:rsidRPr="002211FC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2211FC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60A5D04E" w14:textId="710A477D" w:rsidR="00295E55" w:rsidRPr="005234C9" w:rsidRDefault="00295E55" w:rsidP="005234C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sz w:val="26"/>
          <w:szCs w:val="26"/>
          <w:lang w:val="vi-VN"/>
        </w:rPr>
        <w:t>Tính giá trị biểu thức</w:t>
      </w:r>
      <w:r w:rsidRPr="005234C9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B769B8" w:rsidRPr="002211FC">
        <w:rPr>
          <w:noProof/>
          <w:position w:val="-36"/>
        </w:rPr>
        <w:object w:dxaOrig="2220" w:dyaOrig="859" w14:anchorId="7A78C674">
          <v:shape id="_x0000_i1091" type="#_x0000_t75" alt="" style="width:111pt;height:42.75pt;mso-width-percent:0;mso-height-percent:0;mso-width-percent:0;mso-height-percent:0" o:ole="">
            <v:imagedata r:id="rId137" o:title=""/>
          </v:shape>
          <o:OLEObject Type="Embed" ProgID="Equation.DSMT4" ShapeID="_x0000_i1091" DrawAspect="Content" ObjectID="_1789568792" r:id="rId138"/>
        </w:object>
      </w:r>
    </w:p>
    <w:p w14:paraId="7290BC20" w14:textId="4EC83E6A" w:rsidR="00295E55" w:rsidRPr="002211FC" w:rsidRDefault="00954D60" w:rsidP="00295E5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proofErr w:type="spellStart"/>
      <w:r w:rsidRPr="002211F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2211FC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B769B8" w:rsidRPr="002211FC">
        <w:rPr>
          <w:noProof/>
          <w:position w:val="-26"/>
        </w:rPr>
        <w:object w:dxaOrig="1260" w:dyaOrig="680" w14:anchorId="607ABC7E">
          <v:shape id="_x0000_i1092" type="#_x0000_t75" alt="" style="width:63pt;height:34.5pt;mso-width-percent:0;mso-height-percent:0;mso-width-percent:0;mso-height-percent:0" o:ole="">
            <v:imagedata r:id="rId139" o:title=""/>
          </v:shape>
          <o:OLEObject Type="Embed" ProgID="Equation.DSMT4" ShapeID="_x0000_i1092" DrawAspect="Content" ObjectID="_1789568793" r:id="rId140"/>
        </w:object>
      </w:r>
    </w:p>
    <w:p w14:paraId="3D23B9FC" w14:textId="79C2D640" w:rsidR="00885768" w:rsidRPr="00B40C4F" w:rsidRDefault="00EB1D93" w:rsidP="00B40C4F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3. </w:t>
      </w:r>
      <w:r w:rsidR="00941BB2"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(1 </w:t>
      </w:r>
      <w:r w:rsidR="00941BB2"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điểm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)</w:t>
      </w:r>
      <w:r w:rsidR="00885768" w:rsidRPr="00E75852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="00B40C4F" w:rsidRPr="00E75852">
        <w:rPr>
          <w:rFonts w:ascii="Times New Roman" w:hAnsi="Times New Roman" w:cs="Times New Roman"/>
          <w:sz w:val="26"/>
          <w:szCs w:val="26"/>
          <w:lang w:val="vi-VN"/>
        </w:rPr>
        <w:t>Bạn</w:t>
      </w:r>
      <w:r w:rsidR="00B40C4F">
        <w:rPr>
          <w:rFonts w:ascii="Times New Roman" w:hAnsi="Times New Roman" w:cs="Times New Roman"/>
          <w:sz w:val="26"/>
          <w:szCs w:val="26"/>
          <w:lang w:val="vi-VN"/>
        </w:rPr>
        <w:t xml:space="preserve"> Phúc mua bốn món hàng ở siêu thị: Món hàng thứ nhất giá </w:t>
      </w:r>
      <w:r w:rsidR="00B769B8" w:rsidRPr="00B40C4F">
        <w:rPr>
          <w:rFonts w:ascii="Times New Roman" w:hAnsi="Times New Roman" w:cs="Times New Roman"/>
          <w:noProof/>
          <w:position w:val="-12"/>
          <w:sz w:val="26"/>
          <w:szCs w:val="26"/>
          <w:lang w:val="vi-VN"/>
        </w:rPr>
        <w:object w:dxaOrig="840" w:dyaOrig="340" w14:anchorId="098B9540">
          <v:shape id="_x0000_i1093" type="#_x0000_t75" alt="" style="width:42pt;height:17.25pt;mso-width-percent:0;mso-height-percent:0;mso-width-percent:0;mso-height-percent:0" o:ole="">
            <v:imagedata r:id="rId141" o:title=""/>
          </v:shape>
          <o:OLEObject Type="Embed" ProgID="Equation.DSMT4" ShapeID="_x0000_i1093" DrawAspect="Content" ObjectID="_1789568794" r:id="rId142"/>
        </w:object>
      </w:r>
      <w:r w:rsidR="00B40C4F">
        <w:rPr>
          <w:rFonts w:ascii="Times New Roman" w:hAnsi="Times New Roman" w:cs="Times New Roman"/>
          <w:sz w:val="26"/>
          <w:szCs w:val="26"/>
          <w:lang w:val="vi-VN"/>
        </w:rPr>
        <w:t>đồng</w:t>
      </w:r>
      <w:r w:rsidR="00223C29">
        <w:rPr>
          <w:rFonts w:ascii="Times New Roman" w:hAnsi="Times New Roman" w:cs="Times New Roman"/>
          <w:sz w:val="26"/>
          <w:szCs w:val="26"/>
          <w:lang w:val="vi-VN"/>
        </w:rPr>
        <w:t xml:space="preserve"> và được giảm giá </w:t>
      </w:r>
      <w:r w:rsidR="00B769B8" w:rsidRPr="00223C29">
        <w:rPr>
          <w:rFonts w:ascii="Times New Roman" w:hAnsi="Times New Roman" w:cs="Times New Roman"/>
          <w:noProof/>
          <w:position w:val="-12"/>
          <w:sz w:val="26"/>
          <w:szCs w:val="26"/>
          <w:lang w:val="vi-VN"/>
        </w:rPr>
        <w:object w:dxaOrig="540" w:dyaOrig="340" w14:anchorId="06027078">
          <v:shape id="_x0000_i1094" type="#_x0000_t75" alt="" style="width:27pt;height:17.25pt;mso-width-percent:0;mso-height-percent:0;mso-width-percent:0;mso-height-percent:0" o:ole="">
            <v:imagedata r:id="rId143" o:title=""/>
          </v:shape>
          <o:OLEObject Type="Embed" ProgID="Equation.DSMT4" ShapeID="_x0000_i1094" DrawAspect="Content" ObjectID="_1789568795" r:id="rId144"/>
        </w:object>
      </w:r>
      <w:r w:rsidR="00223C29">
        <w:rPr>
          <w:rFonts w:ascii="Times New Roman" w:hAnsi="Times New Roman" w:cs="Times New Roman"/>
          <w:sz w:val="26"/>
          <w:szCs w:val="26"/>
          <w:lang w:val="vi-VN"/>
        </w:rPr>
        <w:t xml:space="preserve">, món hàng thứ hai giá </w:t>
      </w:r>
      <w:r w:rsidR="00B769B8" w:rsidRPr="00223C29">
        <w:rPr>
          <w:rFonts w:ascii="Times New Roman" w:hAnsi="Times New Roman" w:cs="Times New Roman"/>
          <w:noProof/>
          <w:position w:val="-12"/>
          <w:sz w:val="26"/>
          <w:szCs w:val="26"/>
          <w:lang w:val="vi-VN"/>
        </w:rPr>
        <w:object w:dxaOrig="859" w:dyaOrig="340" w14:anchorId="7B52B228">
          <v:shape id="_x0000_i1095" type="#_x0000_t75" alt="" style="width:42.75pt;height:17.25pt;mso-width-percent:0;mso-height-percent:0;mso-width-percent:0;mso-height-percent:0" o:ole="">
            <v:imagedata r:id="rId145" o:title=""/>
          </v:shape>
          <o:OLEObject Type="Embed" ProgID="Equation.DSMT4" ShapeID="_x0000_i1095" DrawAspect="Content" ObjectID="_1789568796" r:id="rId146"/>
        </w:object>
      </w:r>
      <w:r w:rsidR="00223C29">
        <w:rPr>
          <w:rFonts w:ascii="Times New Roman" w:hAnsi="Times New Roman" w:cs="Times New Roman"/>
          <w:sz w:val="26"/>
          <w:szCs w:val="26"/>
          <w:lang w:val="vi-VN"/>
        </w:rPr>
        <w:t xml:space="preserve"> đồng và được giảm giá </w:t>
      </w:r>
      <w:r w:rsidR="00B769B8" w:rsidRPr="00223C29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540" w:dyaOrig="279" w14:anchorId="24834480">
          <v:shape id="_x0000_i1096" type="#_x0000_t75" alt="" style="width:27pt;height:14.25pt;mso-width-percent:0;mso-height-percent:0;mso-width-percent:0;mso-height-percent:0" o:ole="">
            <v:imagedata r:id="rId147" o:title=""/>
          </v:shape>
          <o:OLEObject Type="Embed" ProgID="Equation.DSMT4" ShapeID="_x0000_i1096" DrawAspect="Content" ObjectID="_1789568797" r:id="rId148"/>
        </w:object>
      </w:r>
      <w:r w:rsidR="00CE3A74">
        <w:rPr>
          <w:rFonts w:ascii="Times New Roman" w:hAnsi="Times New Roman" w:cs="Times New Roman"/>
          <w:sz w:val="26"/>
          <w:szCs w:val="26"/>
          <w:lang w:val="vi-VN"/>
        </w:rPr>
        <w:t xml:space="preserve">, món hàng thứ ba giá </w:t>
      </w:r>
      <w:r w:rsidR="00B769B8" w:rsidRPr="00CE3A74">
        <w:rPr>
          <w:rFonts w:ascii="Times New Roman" w:hAnsi="Times New Roman" w:cs="Times New Roman"/>
          <w:noProof/>
          <w:position w:val="-12"/>
          <w:sz w:val="26"/>
          <w:szCs w:val="26"/>
          <w:lang w:val="vi-VN"/>
        </w:rPr>
        <w:object w:dxaOrig="880" w:dyaOrig="340" w14:anchorId="004BD7F0">
          <v:shape id="_x0000_i1097" type="#_x0000_t75" alt="" style="width:43.5pt;height:17.25pt;mso-width-percent:0;mso-height-percent:0;mso-width-percent:0;mso-height-percent:0" o:ole="">
            <v:imagedata r:id="rId149" o:title=""/>
          </v:shape>
          <o:OLEObject Type="Embed" ProgID="Equation.DSMT4" ShapeID="_x0000_i1097" DrawAspect="Content" ObjectID="_1789568798" r:id="rId150"/>
        </w:object>
      </w:r>
      <w:r w:rsidR="00CE3A74">
        <w:rPr>
          <w:rFonts w:ascii="Times New Roman" w:hAnsi="Times New Roman" w:cs="Times New Roman"/>
          <w:sz w:val="26"/>
          <w:szCs w:val="26"/>
          <w:lang w:val="vi-VN"/>
        </w:rPr>
        <w:t xml:space="preserve">và được giảm giá </w:t>
      </w:r>
      <w:r w:rsidR="00B769B8" w:rsidRPr="00CE3A74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560" w:dyaOrig="279" w14:anchorId="39308712">
          <v:shape id="_x0000_i1098" type="#_x0000_t75" alt="" style="width:28.5pt;height:14.25pt;mso-width-percent:0;mso-height-percent:0;mso-width-percent:0;mso-height-percent:0" o:ole="">
            <v:imagedata r:id="rId151" o:title=""/>
          </v:shape>
          <o:OLEObject Type="Embed" ProgID="Equation.DSMT4" ShapeID="_x0000_i1098" DrawAspect="Content" ObjectID="_1789568799" r:id="rId152"/>
        </w:object>
      </w:r>
      <w:r w:rsidR="00255B68">
        <w:rPr>
          <w:rFonts w:ascii="Times New Roman" w:hAnsi="Times New Roman" w:cs="Times New Roman"/>
          <w:sz w:val="26"/>
          <w:szCs w:val="26"/>
          <w:lang w:val="vi-VN"/>
        </w:rPr>
        <w:t xml:space="preserve">, món hàng thứ tư giảm giá </w:t>
      </w:r>
      <w:r w:rsidR="00B769B8" w:rsidRPr="00255B68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560" w:dyaOrig="279" w14:anchorId="54752AC5">
          <v:shape id="_x0000_i1099" type="#_x0000_t75" alt="" style="width:28.5pt;height:14.25pt;mso-width-percent:0;mso-height-percent:0;mso-width-percent:0;mso-height-percent:0" o:ole="">
            <v:imagedata r:id="rId153" o:title=""/>
          </v:shape>
          <o:OLEObject Type="Embed" ProgID="Equation.DSMT4" ShapeID="_x0000_i1099" DrawAspect="Content" ObjectID="_1789568800" r:id="rId154"/>
        </w:object>
      </w:r>
      <w:r w:rsidR="00255B68">
        <w:rPr>
          <w:rFonts w:ascii="Times New Roman" w:hAnsi="Times New Roman" w:cs="Times New Roman"/>
          <w:sz w:val="26"/>
          <w:szCs w:val="26"/>
          <w:lang w:val="vi-VN"/>
        </w:rPr>
        <w:t xml:space="preserve">. Tổng số tiền bạn Phúc phải thanh toán là </w:t>
      </w:r>
      <w:r w:rsidR="00B769B8" w:rsidRPr="00595439">
        <w:rPr>
          <w:rFonts w:ascii="Times New Roman" w:hAnsi="Times New Roman" w:cs="Times New Roman"/>
          <w:noProof/>
          <w:position w:val="-12"/>
          <w:sz w:val="26"/>
          <w:szCs w:val="26"/>
          <w:lang w:val="vi-VN"/>
        </w:rPr>
        <w:object w:dxaOrig="859" w:dyaOrig="340" w14:anchorId="17CC5C36">
          <v:shape id="_x0000_i1100" type="#_x0000_t75" alt="" style="width:42.75pt;height:17.25pt;mso-width-percent:0;mso-height-percent:0;mso-width-percent:0;mso-height-percent:0" o:ole="">
            <v:imagedata r:id="rId155" o:title=""/>
          </v:shape>
          <o:OLEObject Type="Embed" ProgID="Equation.DSMT4" ShapeID="_x0000_i1100" DrawAspect="Content" ObjectID="_1789568801" r:id="rId156"/>
        </w:object>
      </w:r>
      <w:r w:rsidR="00595439">
        <w:rPr>
          <w:rFonts w:ascii="Times New Roman" w:hAnsi="Times New Roman" w:cs="Times New Roman"/>
          <w:sz w:val="26"/>
          <w:szCs w:val="26"/>
          <w:lang w:val="vi-VN"/>
        </w:rPr>
        <w:t>đồng. Hỏi giá tiền món hàng thứ tư lúc chưa giảm giá là bao nhiêu?</w:t>
      </w:r>
    </w:p>
    <w:p w14:paraId="611F609C" w14:textId="7BD3E0A5" w:rsidR="00E20A36" w:rsidRPr="00802D17" w:rsidRDefault="00E20A36" w:rsidP="00802D17">
      <w:pPr>
        <w:spacing w:before="60" w:after="6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4. </w:t>
      </w:r>
      <w:r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(1 </w:t>
      </w:r>
      <w:r w:rsidRPr="00E75852">
        <w:rPr>
          <w:rFonts w:ascii="Times New Roman" w:hAnsi="Times New Roman" w:cs="Times New Roman"/>
          <w:b/>
          <w:bCs/>
          <w:sz w:val="26"/>
          <w:szCs w:val="26"/>
          <w:lang w:val="vi-VN"/>
        </w:rPr>
        <w:t>điểm)</w:t>
      </w:r>
      <w:r w:rsidRPr="00E7585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Một thùng đựng hàng </w:t>
      </w:r>
      <w:r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không </w: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>có nắp dạng hình hộp chữ nhật có chiều dài</w:t>
      </w:r>
      <w:r w:rsidR="00B769B8" w:rsidRPr="00595439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620" w:dyaOrig="320" w14:anchorId="0EDFF0A8">
          <v:shape id="_x0000_i1101" type="#_x0000_t75" alt="" style="width:30.75pt;height:15.75pt;mso-width-percent:0;mso-height-percent:0;mso-width-percent:0;mso-height-percent:0" o:ole="">
            <v:imagedata r:id="rId157" o:title=""/>
          </v:shape>
          <o:OLEObject Type="Embed" ProgID="Equation.DSMT4" ShapeID="_x0000_i1101" DrawAspect="Content" ObjectID="_1789568802" r:id="rId158"/>
        </w:objec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, chiều rộng </w:t>
      </w:r>
      <w:r w:rsidR="00B769B8" w:rsidRPr="00595439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580" w:dyaOrig="320" w14:anchorId="673BA1D7">
          <v:shape id="_x0000_i1102" type="#_x0000_t75" alt="" style="width:29.25pt;height:15.75pt;mso-width-percent:0;mso-height-percent:0;mso-width-percent:0;mso-height-percent:0" o:ole="">
            <v:imagedata r:id="rId159" o:title=""/>
          </v:shape>
          <o:OLEObject Type="Embed" ProgID="Equation.DSMT4" ShapeID="_x0000_i1102" DrawAspect="Content" ObjectID="_1789568803" r:id="rId160"/>
        </w:objec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>và chiều cao</w:t>
      </w:r>
      <w:r w:rsidR="00B769B8" w:rsidRPr="00595439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20" w:dyaOrig="260" w14:anchorId="020CD246">
          <v:shape id="_x0000_i1103" type="#_x0000_t75" alt="" style="width:21pt;height:13.5pt;mso-width-percent:0;mso-height-percent:0;mso-width-percent:0;mso-height-percent:0" o:ole="">
            <v:imagedata r:id="rId161" o:title=""/>
          </v:shape>
          <o:OLEObject Type="Embed" ProgID="Equation.DSMT4" ShapeID="_x0000_i1103" DrawAspect="Content" ObjectID="_1789568804" r:id="rId162"/>
        </w:objec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. Người thợ cần bao nhiêu kí-lô-gam sơn đủ </w:t>
      </w:r>
      <w:r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để </w: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sơn </w:t>
      </w:r>
      <w:r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các mặt xung quanh </w: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chiếc thùng đó? Biết rằng mỗi ki-lô-gam sơn </w:t>
      </w:r>
      <w:r w:rsidRPr="002211FC">
        <w:rPr>
          <w:rFonts w:ascii="Times New Roman" w:hAnsi="Times New Roman" w:cs="Times New Roman"/>
          <w:sz w:val="26"/>
          <w:szCs w:val="26"/>
          <w:lang w:val="vi-VN"/>
        </w:rPr>
        <w:t xml:space="preserve">thì sẽ sơn </w: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 xml:space="preserve">được </w:t>
      </w:r>
      <w:r w:rsidR="00B769B8" w:rsidRPr="00595439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99" w:dyaOrig="340" w14:anchorId="44CDC211">
          <v:shape id="_x0000_i1104" type="#_x0000_t75" alt="" style="width:25.5pt;height:17.25pt;mso-width-percent:0;mso-height-percent:0;mso-width-percent:0;mso-height-percent:0" o:ole="">
            <v:imagedata r:id="rId163" o:title=""/>
          </v:shape>
          <o:OLEObject Type="Embed" ProgID="Equation.DSMT4" ShapeID="_x0000_i1104" DrawAspect="Content" ObjectID="_1789568805" r:id="rId164"/>
        </w:object>
      </w:r>
      <w:r w:rsidR="00BD62A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75852">
        <w:rPr>
          <w:rFonts w:ascii="Times New Roman" w:hAnsi="Times New Roman" w:cs="Times New Roman"/>
          <w:sz w:val="26"/>
          <w:szCs w:val="26"/>
          <w:lang w:val="vi-VN"/>
        </w:rPr>
        <w:t>mặt thùng.</w:t>
      </w:r>
    </w:p>
    <w:p w14:paraId="6A2EF6C3" w14:textId="0A5E1128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noProof/>
          <w:sz w:val="26"/>
          <w:szCs w:val="26"/>
          <w:lang w:eastAsia="ja-JP"/>
        </w:rPr>
        <w:lastRenderedPageBreak/>
        <w:drawing>
          <wp:anchor distT="0" distB="0" distL="114300" distR="114300" simplePos="0" relativeHeight="251664384" behindDoc="1" locked="0" layoutInCell="1" allowOverlap="1" wp14:anchorId="686CCB73" wp14:editId="49E0E80D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3358515" cy="1941195"/>
            <wp:effectExtent l="0" t="0" r="0" b="1905"/>
            <wp:wrapTight wrapText="bothSides">
              <wp:wrapPolygon edited="0">
                <wp:start x="0" y="0"/>
                <wp:lineTo x="0" y="21409"/>
                <wp:lineTo x="21441" y="21409"/>
                <wp:lineTo x="21441" y="0"/>
                <wp:lineTo x="0" y="0"/>
              </wp:wrapPolygon>
            </wp:wrapTight>
            <wp:docPr id="3" name="Picture 3" descr="https://mathx.vn/uploads/images/Toanlop5/vd1-hinh-hoc-khong-gian-lop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https://mathx.vn/uploads/images/Toanlop5/vd1-hinh-hoc-khong-gian-lop-5.pn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8515" cy="19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753CE2" w14:textId="77777777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336606CC" w14:textId="77777777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12B83895" w14:textId="77777777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27C67941" w14:textId="77777777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5590D3B1" w14:textId="77777777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595333C8" w14:textId="77777777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730D5533" w14:textId="77777777" w:rsidR="00BC330F" w:rsidRDefault="00BC330F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32B05F75" w14:textId="67F66854" w:rsidR="00E20A36" w:rsidRPr="00A05056" w:rsidRDefault="00E20A36" w:rsidP="00A05056">
      <w:pPr>
        <w:spacing w:before="60" w:after="60" w:line="360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2211FC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2211FC">
        <w:rPr>
          <w:rFonts w:ascii="Times New Roman" w:hAnsi="Times New Roman" w:cs="Times New Roman"/>
          <w:b/>
          <w:bCs/>
          <w:sz w:val="26"/>
          <w:szCs w:val="26"/>
        </w:rPr>
        <w:t xml:space="preserve"> 5. </w:t>
      </w:r>
      <w:r w:rsidRPr="002211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(2 </w:t>
      </w:r>
      <w:proofErr w:type="spellStart"/>
      <w:r w:rsidRPr="002211FC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2211FC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Pr="002211F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211FC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vẽ</w:t>
      </w:r>
      <w:proofErr w:type="spellEnd"/>
    </w:p>
    <w:p w14:paraId="334AD1F0" w14:textId="70E4CFA5" w:rsidR="00E20A36" w:rsidRPr="00A05056" w:rsidRDefault="00E20A36" w:rsidP="00E20A36">
      <w:pPr>
        <w:tabs>
          <w:tab w:val="left" w:pos="4584"/>
        </w:tabs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sz w:val="26"/>
          <w:szCs w:val="26"/>
        </w:rPr>
        <w:t>a)</w:t>
      </w:r>
      <w:r w:rsidR="001776BA">
        <w:rPr>
          <w:rFonts w:ascii="Times New Roman" w:hAnsi="Times New Roman" w:cs="Times New Roman"/>
          <w:b/>
          <w:color w:val="FF0000"/>
          <w:sz w:val="26"/>
          <w:szCs w:val="26"/>
          <w:lang w:val="vi-VN" w:eastAsia="vi-VN"/>
        </w:rPr>
        <w:t xml:space="preserve">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tỏ</w:t>
      </w:r>
      <w:proofErr w:type="spellEnd"/>
      <w:r w:rsidRPr="002211F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211FC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2211FC">
        <w:rPr>
          <w:rFonts w:ascii="Times New Roman" w:hAnsi="Times New Roman" w:cs="Times New Roman"/>
          <w:sz w:val="26"/>
          <w:szCs w:val="26"/>
        </w:rPr>
        <w:t xml:space="preserve">: a // </w:t>
      </w:r>
      <w:r w:rsidR="00A05056">
        <w:rPr>
          <w:rFonts w:ascii="Times New Roman" w:hAnsi="Times New Roman" w:cs="Times New Roman"/>
          <w:sz w:val="26"/>
          <w:szCs w:val="26"/>
        </w:rPr>
        <w:t>b</w:t>
      </w:r>
      <w:r w:rsidR="00A05056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466481"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</w:p>
    <w:p w14:paraId="5864B423" w14:textId="3955FF1C" w:rsidR="00E20A36" w:rsidRPr="00E75852" w:rsidRDefault="00E20A36" w:rsidP="00E20A36">
      <w:pPr>
        <w:tabs>
          <w:tab w:val="left" w:pos="4584"/>
        </w:tabs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75852">
        <w:rPr>
          <w:rFonts w:ascii="Times New Roman" w:hAnsi="Times New Roman" w:cs="Times New Roman"/>
          <w:sz w:val="26"/>
          <w:szCs w:val="26"/>
          <w:lang w:val="vi-VN"/>
        </w:rPr>
        <w:t>b)Tìm số đo x, y của các góc trong hình trên.</w:t>
      </w:r>
    </w:p>
    <w:p w14:paraId="2A5F754A" w14:textId="77777777" w:rsidR="00E20A36" w:rsidRPr="00E75852" w:rsidRDefault="00E20A36" w:rsidP="00E20A36">
      <w:pPr>
        <w:tabs>
          <w:tab w:val="left" w:pos="4584"/>
        </w:tabs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211FC">
        <w:rPr>
          <w:rFonts w:ascii="Times New Roman" w:hAnsi="Times New Roman" w:cs="Times New Roman"/>
          <w:noProof/>
          <w:sz w:val="26"/>
          <w:szCs w:val="26"/>
          <w:lang w:eastAsia="ja-JP"/>
        </w:rPr>
        <w:drawing>
          <wp:anchor distT="0" distB="0" distL="114300" distR="114300" simplePos="0" relativeHeight="251666432" behindDoc="0" locked="0" layoutInCell="1" allowOverlap="1" wp14:anchorId="7EFF328A" wp14:editId="1F42C322">
            <wp:simplePos x="0" y="0"/>
            <wp:positionH relativeFrom="column">
              <wp:posOffset>1736725</wp:posOffset>
            </wp:positionH>
            <wp:positionV relativeFrom="paragraph">
              <wp:posOffset>62230</wp:posOffset>
            </wp:positionV>
            <wp:extent cx="2565400" cy="19246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5400" cy="1924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B2351CE" w14:textId="77777777" w:rsidR="00E20A36" w:rsidRPr="00E75852" w:rsidRDefault="00E20A36" w:rsidP="00E20A36">
      <w:pPr>
        <w:tabs>
          <w:tab w:val="left" w:pos="4584"/>
        </w:tabs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05060EFA" w14:textId="77777777" w:rsidR="00E20A36" w:rsidRPr="00E75852" w:rsidRDefault="00E20A36" w:rsidP="00E20A36">
      <w:pPr>
        <w:tabs>
          <w:tab w:val="left" w:pos="4584"/>
        </w:tabs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547936B4" w14:textId="77777777" w:rsidR="00E20A36" w:rsidRPr="00E75852" w:rsidRDefault="00E20A36" w:rsidP="00E20A36">
      <w:pPr>
        <w:tabs>
          <w:tab w:val="left" w:pos="4584"/>
        </w:tabs>
        <w:spacing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25C8857F" w14:textId="493485D6" w:rsidR="00E20A36" w:rsidRPr="002211FC" w:rsidRDefault="00E20A36" w:rsidP="00E20A36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  <w:lang w:val="vi-VN"/>
        </w:rPr>
      </w:pPr>
    </w:p>
    <w:p w14:paraId="3D02ABDA" w14:textId="0BCA3C02" w:rsidR="00D07059" w:rsidRPr="002211FC" w:rsidRDefault="00D07059" w:rsidP="00A05056">
      <w:pPr>
        <w:spacing w:after="20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303FABED" w14:textId="77777777" w:rsidR="00EB1D93" w:rsidRPr="00A05056" w:rsidRDefault="00EB1D93" w:rsidP="00EB1D93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181D076D" w14:textId="28056C8A" w:rsidR="004366A8" w:rsidRPr="00A05056" w:rsidRDefault="00EB1D93" w:rsidP="00A05056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211FC">
        <w:rPr>
          <w:rFonts w:ascii="Times New Roman" w:hAnsi="Times New Roman" w:cs="Times New Roman"/>
          <w:b/>
          <w:bCs/>
          <w:sz w:val="26"/>
          <w:szCs w:val="26"/>
        </w:rPr>
        <w:t>--- HẾT ----</w:t>
      </w:r>
      <w:r w:rsidRPr="002211FC">
        <w:rPr>
          <w:rFonts w:ascii="Times New Roman" w:hAnsi="Times New Roman" w:cs="Times New Roman"/>
          <w:b/>
          <w:bCs/>
          <w:noProof/>
          <w:color w:val="FF0000"/>
          <w:sz w:val="26"/>
          <w:szCs w:val="26"/>
          <w:lang w:eastAsia="ja-JP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41215538" w:rsidR="00733DE5" w:rsidRPr="002211FC" w:rsidRDefault="00733DE5">
      <w:pPr>
        <w:rPr>
          <w:rFonts w:ascii="Times New Roman" w:hAnsi="Times New Roman" w:cs="Times New Roman"/>
          <w:sz w:val="26"/>
          <w:szCs w:val="26"/>
        </w:rPr>
      </w:pPr>
    </w:p>
    <w:sectPr w:rsidR="00733DE5" w:rsidRPr="002211F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334FC"/>
    <w:multiLevelType w:val="multilevel"/>
    <w:tmpl w:val="24F2A490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  <w:bCs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3462CC"/>
    <w:multiLevelType w:val="hybridMultilevel"/>
    <w:tmpl w:val="86804E9A"/>
    <w:lvl w:ilvl="0" w:tplc="F64A39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CD0E4E"/>
    <w:multiLevelType w:val="hybridMultilevel"/>
    <w:tmpl w:val="CE06692E"/>
    <w:lvl w:ilvl="0" w:tplc="81226C54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8A761C0"/>
    <w:multiLevelType w:val="hybridMultilevel"/>
    <w:tmpl w:val="2CB226CE"/>
    <w:lvl w:ilvl="0" w:tplc="D68E889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02F62DF"/>
    <w:multiLevelType w:val="hybridMultilevel"/>
    <w:tmpl w:val="3A72AFA4"/>
    <w:lvl w:ilvl="0" w:tplc="265AB9F4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5"/>
  </w:num>
  <w:num w:numId="7">
    <w:abstractNumId w:val="3"/>
  </w:num>
  <w:num w:numId="8">
    <w:abstractNumId w:val="7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6A8"/>
    <w:rsid w:val="00005F24"/>
    <w:rsid w:val="000179BD"/>
    <w:rsid w:val="00067FD6"/>
    <w:rsid w:val="000A38FB"/>
    <w:rsid w:val="00133DF1"/>
    <w:rsid w:val="00153F91"/>
    <w:rsid w:val="00164BA9"/>
    <w:rsid w:val="001776BA"/>
    <w:rsid w:val="001802BF"/>
    <w:rsid w:val="001B2F9C"/>
    <w:rsid w:val="00211482"/>
    <w:rsid w:val="00216C21"/>
    <w:rsid w:val="002211FC"/>
    <w:rsid w:val="00223C29"/>
    <w:rsid w:val="00255B68"/>
    <w:rsid w:val="00260B4B"/>
    <w:rsid w:val="00295E55"/>
    <w:rsid w:val="002B1472"/>
    <w:rsid w:val="002B1CAE"/>
    <w:rsid w:val="002C4EBA"/>
    <w:rsid w:val="002F27EF"/>
    <w:rsid w:val="002F3771"/>
    <w:rsid w:val="00300D64"/>
    <w:rsid w:val="00317501"/>
    <w:rsid w:val="00340689"/>
    <w:rsid w:val="0035541B"/>
    <w:rsid w:val="003A35A3"/>
    <w:rsid w:val="003D7926"/>
    <w:rsid w:val="004036FD"/>
    <w:rsid w:val="00430406"/>
    <w:rsid w:val="004366A8"/>
    <w:rsid w:val="004416F8"/>
    <w:rsid w:val="00453E1D"/>
    <w:rsid w:val="00466481"/>
    <w:rsid w:val="0048218C"/>
    <w:rsid w:val="004873E6"/>
    <w:rsid w:val="004D52B5"/>
    <w:rsid w:val="005234C9"/>
    <w:rsid w:val="00595439"/>
    <w:rsid w:val="005B600D"/>
    <w:rsid w:val="005C713C"/>
    <w:rsid w:val="00623F04"/>
    <w:rsid w:val="006347A0"/>
    <w:rsid w:val="00641348"/>
    <w:rsid w:val="006B1C0E"/>
    <w:rsid w:val="006C0750"/>
    <w:rsid w:val="007225FC"/>
    <w:rsid w:val="0073033C"/>
    <w:rsid w:val="00732C3A"/>
    <w:rsid w:val="00733DE5"/>
    <w:rsid w:val="0074703D"/>
    <w:rsid w:val="00763273"/>
    <w:rsid w:val="00767FC9"/>
    <w:rsid w:val="007800E4"/>
    <w:rsid w:val="007C566F"/>
    <w:rsid w:val="007E17EC"/>
    <w:rsid w:val="007E5215"/>
    <w:rsid w:val="00802D17"/>
    <w:rsid w:val="008059E5"/>
    <w:rsid w:val="0083247B"/>
    <w:rsid w:val="008632F7"/>
    <w:rsid w:val="00885768"/>
    <w:rsid w:val="008A21F1"/>
    <w:rsid w:val="008C4E5D"/>
    <w:rsid w:val="009378AD"/>
    <w:rsid w:val="00941BB2"/>
    <w:rsid w:val="009478AE"/>
    <w:rsid w:val="00954D60"/>
    <w:rsid w:val="00986CA7"/>
    <w:rsid w:val="009A661D"/>
    <w:rsid w:val="00A008BA"/>
    <w:rsid w:val="00A05056"/>
    <w:rsid w:val="00A17A79"/>
    <w:rsid w:val="00A60472"/>
    <w:rsid w:val="00A655E5"/>
    <w:rsid w:val="00A908EE"/>
    <w:rsid w:val="00AA6FEC"/>
    <w:rsid w:val="00AB5A01"/>
    <w:rsid w:val="00AE15C9"/>
    <w:rsid w:val="00AE3A79"/>
    <w:rsid w:val="00B2476E"/>
    <w:rsid w:val="00B40C4F"/>
    <w:rsid w:val="00B52622"/>
    <w:rsid w:val="00B543C2"/>
    <w:rsid w:val="00B757E1"/>
    <w:rsid w:val="00B769B8"/>
    <w:rsid w:val="00BA4DDF"/>
    <w:rsid w:val="00BC228C"/>
    <w:rsid w:val="00BC330F"/>
    <w:rsid w:val="00BD2C35"/>
    <w:rsid w:val="00BD4A55"/>
    <w:rsid w:val="00BD62A1"/>
    <w:rsid w:val="00C56202"/>
    <w:rsid w:val="00C83271"/>
    <w:rsid w:val="00CE3A74"/>
    <w:rsid w:val="00CF6E08"/>
    <w:rsid w:val="00D07059"/>
    <w:rsid w:val="00D33FFE"/>
    <w:rsid w:val="00D4556A"/>
    <w:rsid w:val="00D668C5"/>
    <w:rsid w:val="00D91AA2"/>
    <w:rsid w:val="00DA079E"/>
    <w:rsid w:val="00DC009A"/>
    <w:rsid w:val="00DE57CA"/>
    <w:rsid w:val="00E20A36"/>
    <w:rsid w:val="00E70FB0"/>
    <w:rsid w:val="00E744B3"/>
    <w:rsid w:val="00E75852"/>
    <w:rsid w:val="00E81A39"/>
    <w:rsid w:val="00EA0FD0"/>
    <w:rsid w:val="00EB167D"/>
    <w:rsid w:val="00EB1D93"/>
    <w:rsid w:val="00ED0CF7"/>
    <w:rsid w:val="00F04F52"/>
    <w:rsid w:val="00F06DE4"/>
    <w:rsid w:val="00F9662A"/>
    <w:rsid w:val="00FA74C6"/>
    <w:rsid w:val="00FC6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rsid w:val="004366A8"/>
    <w:rPr>
      <w:lang w:val="en-US"/>
    </w:rPr>
  </w:style>
  <w:style w:type="paragraph" w:styleId="NormalWeb">
    <w:name w:val="Normal (Web)"/>
    <w:basedOn w:val="Normal"/>
    <w:uiPriority w:val="99"/>
    <w:unhideWhenUsed/>
    <w:rsid w:val="00E20A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qFormat/>
    <w:rsid w:val="009A661D"/>
    <w:pPr>
      <w:spacing w:after="0" w:line="240" w:lineRule="auto"/>
    </w:pPr>
    <w:rPr>
      <w:rFonts w:ascii="Times New Roman" w:hAnsi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153F91"/>
    <w:pPr>
      <w:tabs>
        <w:tab w:val="center" w:pos="4520"/>
        <w:tab w:val="right" w:pos="9020"/>
      </w:tabs>
      <w:spacing w:before="120" w:after="120"/>
      <w:jc w:val="both"/>
    </w:pPr>
    <w:rPr>
      <w:rFonts w:ascii="Times New Roman" w:hAnsi="Times New Roman" w:cs="Times New Roman"/>
      <w:sz w:val="26"/>
      <w:szCs w:val="26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153F91"/>
    <w:rPr>
      <w:rFonts w:ascii="Times New Roman" w:hAnsi="Times New Roman" w:cs="Times New Roman"/>
      <w:sz w:val="26"/>
      <w:szCs w:val="26"/>
      <w:lang w:val="pt-BR"/>
    </w:rPr>
  </w:style>
  <w:style w:type="character" w:styleId="PlaceholderText">
    <w:name w:val="Placeholder Text"/>
    <w:basedOn w:val="DefaultParagraphFont"/>
    <w:uiPriority w:val="99"/>
    <w:semiHidden/>
    <w:rsid w:val="0083247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29.png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07" Type="http://schemas.openxmlformats.org/officeDocument/2006/relationships/image" Target="media/image52.e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0.emf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png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image" Target="media/image82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png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692</Words>
  <Characters>3950</Characters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9T14:03:00Z</dcterms:created>
  <dcterms:modified xsi:type="dcterms:W3CDTF">2024-10-04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